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71858" w:rsidRDefault="00871858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Лабораторная работа № 4</w:t>
      </w:r>
    </w:p>
    <w:p w:rsidR="00871858" w:rsidRDefault="00871858">
      <w:pPr>
        <w:rPr>
          <w:sz w:val="28"/>
          <w:szCs w:val="28"/>
        </w:rPr>
      </w:pPr>
    </w:p>
    <w:p w:rsidR="00871858" w:rsidRDefault="00871858">
      <w:pPr>
        <w:jc w:val="center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>Статистические методы поиска</w:t>
      </w:r>
    </w:p>
    <w:p w:rsidR="00871858" w:rsidRDefault="00871858">
      <w:pPr>
        <w:rPr>
          <w:sz w:val="28"/>
          <w:szCs w:val="28"/>
        </w:rPr>
      </w:pPr>
    </w:p>
    <w:p w:rsidR="00871858" w:rsidRDefault="00871858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Цель работы</w:t>
      </w:r>
    </w:p>
    <w:p w:rsidR="00871858" w:rsidRDefault="00871858">
      <w:pPr>
        <w:jc w:val="both"/>
        <w:rPr>
          <w:b/>
          <w:bCs/>
          <w:sz w:val="28"/>
          <w:szCs w:val="28"/>
        </w:rPr>
      </w:pPr>
    </w:p>
    <w:p w:rsidR="00871858" w:rsidRDefault="00871858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Ознакомиться со статистическими методами поиска при реше</w:t>
      </w:r>
      <w:r>
        <w:rPr>
          <w:sz w:val="28"/>
          <w:szCs w:val="28"/>
        </w:rPr>
        <w:softHyphen/>
        <w:t>нии задач нелинейного программирования. Изучить методы случайного поиска при определении глобальн</w:t>
      </w:r>
      <w:r w:rsidR="00941EE6">
        <w:rPr>
          <w:sz w:val="28"/>
          <w:szCs w:val="28"/>
        </w:rPr>
        <w:t>ого</w:t>
      </w:r>
      <w:r>
        <w:rPr>
          <w:sz w:val="28"/>
          <w:szCs w:val="28"/>
        </w:rPr>
        <w:t xml:space="preserve"> экстремум</w:t>
      </w:r>
      <w:r w:rsidR="00941EE6">
        <w:rPr>
          <w:sz w:val="28"/>
          <w:szCs w:val="28"/>
        </w:rPr>
        <w:t>а</w:t>
      </w:r>
      <w:r>
        <w:rPr>
          <w:sz w:val="28"/>
          <w:szCs w:val="28"/>
        </w:rPr>
        <w:t xml:space="preserve"> функци</w:t>
      </w:r>
      <w:r w:rsidR="00941EE6">
        <w:rPr>
          <w:sz w:val="28"/>
          <w:szCs w:val="28"/>
        </w:rPr>
        <w:t>и</w:t>
      </w:r>
      <w:r>
        <w:rPr>
          <w:sz w:val="28"/>
          <w:szCs w:val="28"/>
        </w:rPr>
        <w:t>.</w:t>
      </w:r>
    </w:p>
    <w:p w:rsidR="00871858" w:rsidRDefault="00871858">
      <w:pPr>
        <w:ind w:firstLine="851"/>
        <w:jc w:val="both"/>
        <w:rPr>
          <w:sz w:val="28"/>
          <w:szCs w:val="28"/>
        </w:rPr>
      </w:pPr>
    </w:p>
    <w:p w:rsidR="00871858" w:rsidRDefault="00871858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Методические указания</w:t>
      </w:r>
    </w:p>
    <w:p w:rsidR="00871858" w:rsidRDefault="00871858">
      <w:pPr>
        <w:ind w:firstLine="851"/>
        <w:jc w:val="both"/>
        <w:rPr>
          <w:b/>
          <w:bCs/>
          <w:sz w:val="28"/>
          <w:szCs w:val="28"/>
        </w:rPr>
      </w:pPr>
    </w:p>
    <w:p w:rsidR="00871858" w:rsidRDefault="00871858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Статистические методы поиска иногда делят на 2 вида: ненаправленный и направленный поиск. Ненаправленный случайный поиск используется чаще всего для определения глобального экстремума задачи нелинейного программи</w:t>
      </w:r>
      <w:r>
        <w:rPr>
          <w:sz w:val="28"/>
          <w:szCs w:val="28"/>
        </w:rPr>
        <w:softHyphen/>
        <w:t>рования. В этом случае последующие испытания проводятся совер</w:t>
      </w:r>
      <w:r>
        <w:rPr>
          <w:sz w:val="28"/>
          <w:szCs w:val="28"/>
        </w:rPr>
        <w:softHyphen/>
        <w:t xml:space="preserve">шенно независимо от результатов предыдущих. В допустимой области генерируются случайные точки, в которых вычисляются значения целевой функции. В простейшем случае генерация осуществляется по равномерному закону в </w:t>
      </w:r>
      <w:r w:rsidR="0071270A" w:rsidRPr="002064CC">
        <w:rPr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pt" o:ole="">
            <v:imagedata r:id="rId7" o:title=""/>
          </v:shape>
          <o:OLEObject Type="Embed" ProgID="Equation.DSMT4" ShapeID="_x0000_i1025" DrawAspect="Content" ObjectID="_1619534712" r:id="rId8"/>
        </w:object>
      </w:r>
      <w:r>
        <w:rPr>
          <w:sz w:val="28"/>
          <w:szCs w:val="28"/>
        </w:rPr>
        <w:t>-мерном гиперпрямоугольнике. Если задача с ограничениями, то допустимая область вписывается в гиперпрямоугольник, и оставляются только те точки, которые попада</w:t>
      </w:r>
      <w:r>
        <w:rPr>
          <w:sz w:val="28"/>
          <w:szCs w:val="28"/>
        </w:rPr>
        <w:softHyphen/>
        <w:t>ют в допустимую область. В направленном случайном поиске отдельные испытания связа</w:t>
      </w:r>
      <w:r>
        <w:rPr>
          <w:sz w:val="28"/>
          <w:szCs w:val="28"/>
        </w:rPr>
        <w:softHyphen/>
        <w:t>ны между собой. Результаты уже проведенных испытаний исполь</w:t>
      </w:r>
      <w:r>
        <w:rPr>
          <w:sz w:val="28"/>
          <w:szCs w:val="28"/>
        </w:rPr>
        <w:softHyphen/>
        <w:t>зуются для проведения последующих. Сходимость таких методов значительно выше, но приводят они только к локальным решениям. Примерами таких методов являются алгоритм с парной пробой, алгоритм наилучшей пробы, в котором генерируются случайные точки на сфере и спуск осуществляется в "наилучшем" направлении, алгоритм статистического градиента, алгоритм наилучшей пробы с направляющим гиперквадратом.</w:t>
      </w:r>
    </w:p>
    <w:p w:rsidR="00871858" w:rsidRDefault="00871858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При тестировании реализованных алгоритмов желательно фиксировать начальное значение генератора случайных чисел. Это позволит повторить работу алгоритма при повторном запуске программы.</w:t>
      </w:r>
    </w:p>
    <w:p w:rsidR="00941EE6" w:rsidRPr="0094470C" w:rsidRDefault="00941EE6" w:rsidP="00941EE6">
      <w:pPr>
        <w:pStyle w:val="2"/>
      </w:pPr>
      <w:r w:rsidRPr="0094470C">
        <w:t>Простой случайный поиск</w:t>
      </w:r>
    </w:p>
    <w:p w:rsidR="00941EE6" w:rsidRPr="0094470C" w:rsidRDefault="00941EE6" w:rsidP="00941EE6">
      <w:pPr>
        <w:pStyle w:val="ab"/>
        <w:ind w:firstLine="709"/>
      </w:pPr>
      <w:r w:rsidRPr="0094470C">
        <w:t xml:space="preserve">Пусть нам необходимо решить задачу минимизации функции </w:t>
      </w:r>
      <w:r w:rsidRPr="006F6AFB">
        <w:rPr>
          <w:position w:val="-12"/>
        </w:rPr>
        <w:object w:dxaOrig="680" w:dyaOrig="380">
          <v:shape id="_x0000_i1026" type="#_x0000_t75" style="width:33.75pt;height:18.75pt" o:ole="" fillcolor="window">
            <v:imagedata r:id="rId9" o:title=""/>
          </v:shape>
          <o:OLEObject Type="Embed" ProgID="Equation.DSMT4" ShapeID="_x0000_i1026" DrawAspect="Content" ObjectID="_1619534713" r:id="rId10"/>
        </w:object>
      </w:r>
      <w:r w:rsidRPr="0094470C">
        <w:t xml:space="preserve"> при условии, что </w:t>
      </w:r>
      <w:r w:rsidRPr="00592C48">
        <w:rPr>
          <w:position w:val="-20"/>
        </w:rPr>
        <w:object w:dxaOrig="1300" w:dyaOrig="560">
          <v:shape id="_x0000_i1027" type="#_x0000_t75" style="width:65.25pt;height:27.75pt" o:ole="" fillcolor="window">
            <v:imagedata r:id="rId11" o:title=""/>
          </v:shape>
          <o:OLEObject Type="Embed" ProgID="Equation.DSMT4" ShapeID="_x0000_i1027" DrawAspect="Content" ObjectID="_1619534714" r:id="rId12"/>
        </w:object>
      </w:r>
      <w:r w:rsidRPr="0094470C">
        <w:t xml:space="preserve">. </w:t>
      </w:r>
    </w:p>
    <w:p w:rsidR="00941EE6" w:rsidRPr="0094470C" w:rsidRDefault="00941EE6" w:rsidP="00941EE6">
      <w:pPr>
        <w:pStyle w:val="ab"/>
        <w:ind w:firstLine="709"/>
      </w:pPr>
      <w:r w:rsidRPr="0094470C">
        <w:t xml:space="preserve">В </w:t>
      </w:r>
      <w:r w:rsidR="00342020">
        <w:t>за</w:t>
      </w:r>
      <w:r w:rsidRPr="0094470C">
        <w:t xml:space="preserve">данной области по равномерному закону выбираем случайную точку </w:t>
      </w:r>
      <w:r w:rsidRPr="00592C48">
        <w:rPr>
          <w:position w:val="-12"/>
        </w:rPr>
        <w:object w:dxaOrig="279" w:dyaOrig="400">
          <v:shape id="_x0000_i1028" type="#_x0000_t75" style="width:14.25pt;height:20.25pt" o:ole="" fillcolor="window">
            <v:imagedata r:id="rId13" o:title=""/>
          </v:shape>
          <o:OLEObject Type="Embed" ProgID="Equation.DSMT4" ShapeID="_x0000_i1028" DrawAspect="Content" ObjectID="_1619534715" r:id="rId14"/>
        </w:object>
      </w:r>
      <w:r w:rsidRPr="0094470C">
        <w:t xml:space="preserve"> и вычисляем в ней значение функции </w:t>
      </w:r>
      <w:r w:rsidRPr="006F6AFB">
        <w:rPr>
          <w:position w:val="-12"/>
        </w:rPr>
        <w:object w:dxaOrig="1280" w:dyaOrig="400">
          <v:shape id="_x0000_i1029" type="#_x0000_t75" style="width:63.75pt;height:20.25pt" o:ole="" fillcolor="window">
            <v:imagedata r:id="rId15" o:title=""/>
          </v:shape>
          <o:OLEObject Type="Embed" ProgID="Equation.DSMT4" ShapeID="_x0000_i1029" DrawAspect="Content" ObjectID="_1619534716" r:id="rId16"/>
        </w:object>
      </w:r>
      <w:r w:rsidRPr="0094470C">
        <w:t xml:space="preserve">. Затем выбираем таким же образом случайную точку </w:t>
      </w:r>
      <w:r w:rsidRPr="00592C48">
        <w:rPr>
          <w:position w:val="-12"/>
        </w:rPr>
        <w:object w:dxaOrig="300" w:dyaOrig="400">
          <v:shape id="_x0000_i1030" type="#_x0000_t75" style="width:15pt;height:20.25pt" o:ole="" fillcolor="window">
            <v:imagedata r:id="rId17" o:title=""/>
          </v:shape>
          <o:OLEObject Type="Embed" ProgID="Equation.DSMT4" ShapeID="_x0000_i1030" DrawAspect="Content" ObjectID="_1619534717" r:id="rId18"/>
        </w:object>
      </w:r>
      <w:r w:rsidRPr="0094470C">
        <w:t xml:space="preserve"> и вычисляем </w:t>
      </w:r>
      <w:r w:rsidRPr="006F6AFB">
        <w:rPr>
          <w:position w:val="-12"/>
        </w:rPr>
        <w:object w:dxaOrig="1400" w:dyaOrig="400">
          <v:shape id="_x0000_i1031" type="#_x0000_t75" style="width:69.75pt;height:20.25pt" o:ole="" fillcolor="window">
            <v:imagedata r:id="rId19" o:title=""/>
          </v:shape>
          <o:OLEObject Type="Embed" ProgID="Equation.DSMT4" ShapeID="_x0000_i1031" DrawAspect="Content" ObjectID="_1619534718" r:id="rId20"/>
        </w:object>
      </w:r>
      <w:r w:rsidRPr="0094470C">
        <w:t xml:space="preserve">. Запоминаем минимальное из этих значений и точку, в которой значение функции минимально. Далее генерируем новую точку. Делаем </w:t>
      </w:r>
      <w:r w:rsidRPr="0094470C">
        <w:rPr>
          <w:position w:val="-6"/>
        </w:rPr>
        <w:object w:dxaOrig="320" w:dyaOrig="320">
          <v:shape id="_x0000_i1032" type="#_x0000_t75" style="width:15.75pt;height:15.75pt" o:ole="" fillcolor="window">
            <v:imagedata r:id="rId21" o:title=""/>
          </v:shape>
          <o:OLEObject Type="Embed" ProgID="Equation.3" ShapeID="_x0000_i1032" DrawAspect="Content" ObjectID="_1619534719" r:id="rId22"/>
        </w:object>
      </w:r>
      <w:r w:rsidRPr="0094470C">
        <w:t xml:space="preserve"> экспериментов, после чего лучшую точку берем в качестве решения задачи </w:t>
      </w:r>
      <w:r w:rsidRPr="0094470C">
        <w:lastRenderedPageBreak/>
        <w:t>(</w:t>
      </w:r>
      <w:r>
        <w:t xml:space="preserve">точку, </w:t>
      </w:r>
      <w:r w:rsidRPr="0094470C">
        <w:t xml:space="preserve">в которой функция имеет минимальное значение среди всех </w:t>
      </w:r>
      <w:r>
        <w:t>“</w:t>
      </w:r>
      <w:r w:rsidRPr="0094470C">
        <w:t>случайно</w:t>
      </w:r>
      <w:r>
        <w:t>”</w:t>
      </w:r>
      <w:r w:rsidRPr="0094470C">
        <w:t xml:space="preserve"> сгенерированных).</w:t>
      </w:r>
    </w:p>
    <w:p w:rsidR="00941EE6" w:rsidRPr="0094470C" w:rsidRDefault="00941EE6" w:rsidP="00941EE6">
      <w:pPr>
        <w:pStyle w:val="ab"/>
      </w:pPr>
      <w:r w:rsidRPr="0094470C">
        <w:t xml:space="preserve">Оценим число экспериментов, необходимое для определения решения (точки минимума) с заданной точностью. Пусть </w:t>
      </w:r>
      <w:r w:rsidRPr="0094470C">
        <w:rPr>
          <w:position w:val="-6"/>
        </w:rPr>
        <w:object w:dxaOrig="220" w:dyaOrig="240">
          <v:shape id="_x0000_i1033" type="#_x0000_t75" style="width:10.5pt;height:12pt" o:ole="" fillcolor="window">
            <v:imagedata r:id="rId23" o:title=""/>
          </v:shape>
          <o:OLEObject Type="Embed" ProgID="Equation.3" ShapeID="_x0000_i1033" DrawAspect="Content" ObjectID="_1619534720" r:id="rId24"/>
        </w:object>
      </w:r>
      <w:r w:rsidRPr="0094470C">
        <w:t xml:space="preserve"> - размерность вектора переменных. Объем </w:t>
      </w:r>
      <w:r w:rsidRPr="0094470C">
        <w:rPr>
          <w:position w:val="-6"/>
        </w:rPr>
        <w:object w:dxaOrig="220" w:dyaOrig="240">
          <v:shape id="_x0000_i1034" type="#_x0000_t75" style="width:10.5pt;height:12pt" o:ole="" fillcolor="window">
            <v:imagedata r:id="rId23" o:title=""/>
          </v:shape>
          <o:OLEObject Type="Embed" ProgID="Equation.3" ShapeID="_x0000_i1034" DrawAspect="Content" ObjectID="_1619534721" r:id="rId25"/>
        </w:object>
      </w:r>
      <w:r w:rsidRPr="0094470C">
        <w:t>-мерного прямо</w:t>
      </w:r>
      <w:r w:rsidRPr="0094470C">
        <w:softHyphen/>
        <w:t xml:space="preserve">угольника, в котором ведется поиск минимума, </w:t>
      </w:r>
    </w:p>
    <w:p w:rsidR="00941EE6" w:rsidRPr="0094470C" w:rsidRDefault="00941EE6" w:rsidP="00941EE6">
      <w:pPr>
        <w:pStyle w:val="ab"/>
        <w:jc w:val="center"/>
      </w:pPr>
      <w:r w:rsidRPr="006F6AFB">
        <w:rPr>
          <w:position w:val="-32"/>
        </w:rPr>
        <w:object w:dxaOrig="1840" w:dyaOrig="780">
          <v:shape id="_x0000_i1035" type="#_x0000_t75" style="width:92.25pt;height:39pt" o:ole="" fillcolor="window">
            <v:imagedata r:id="rId26" o:title=""/>
          </v:shape>
          <o:OLEObject Type="Embed" ProgID="Equation.DSMT4" ShapeID="_x0000_i1035" DrawAspect="Content" ObjectID="_1619534722" r:id="rId27"/>
        </w:object>
      </w:r>
      <w:r w:rsidRPr="0094470C">
        <w:t>.</w:t>
      </w:r>
    </w:p>
    <w:p w:rsidR="00941EE6" w:rsidRPr="0094470C" w:rsidRDefault="00941EE6" w:rsidP="00941EE6">
      <w:pPr>
        <w:pStyle w:val="ab"/>
      </w:pPr>
      <w:r w:rsidRPr="0094470C">
        <w:t>Если необ</w:t>
      </w:r>
      <w:r w:rsidRPr="0094470C">
        <w:softHyphen/>
        <w:t xml:space="preserve">ходимо найти решение с точностью </w:t>
      </w:r>
      <w:r w:rsidRPr="0094470C">
        <w:rPr>
          <w:position w:val="-12"/>
        </w:rPr>
        <w:object w:dxaOrig="260" w:dyaOrig="400">
          <v:shape id="_x0000_i1036" type="#_x0000_t75" style="width:12.75pt;height:20.25pt" o:ole="" fillcolor="window">
            <v:imagedata r:id="rId28" o:title=""/>
          </v:shape>
          <o:OLEObject Type="Embed" ProgID="Equation.3" ShapeID="_x0000_i1036" DrawAspect="Content" ObjectID="_1619534723" r:id="rId29"/>
        </w:object>
      </w:r>
      <w:r w:rsidRPr="0094470C">
        <w:t xml:space="preserve">, </w:t>
      </w:r>
      <w:r w:rsidRPr="0094470C">
        <w:rPr>
          <w:position w:val="-12"/>
        </w:rPr>
        <w:object w:dxaOrig="880" w:dyaOrig="420">
          <v:shape id="_x0000_i1037" type="#_x0000_t75" style="width:44.25pt;height:21pt" o:ole="" fillcolor="window">
            <v:imagedata r:id="rId30" o:title=""/>
          </v:shape>
          <o:OLEObject Type="Embed" ProgID="Equation.3" ShapeID="_x0000_i1037" DrawAspect="Content" ObjectID="_1619534724" r:id="rId31"/>
        </w:object>
      </w:r>
      <w:r w:rsidRPr="0094470C">
        <w:t xml:space="preserve">, по каждой из переменных, то мы должны попасть в окрестность оптимальной точки с объемом </w:t>
      </w:r>
    </w:p>
    <w:p w:rsidR="00941EE6" w:rsidRPr="0094470C" w:rsidRDefault="00941EE6" w:rsidP="00941EE6">
      <w:pPr>
        <w:pStyle w:val="ab"/>
        <w:jc w:val="center"/>
      </w:pPr>
      <w:r w:rsidRPr="0094470C">
        <w:rPr>
          <w:position w:val="-36"/>
        </w:rPr>
        <w:object w:dxaOrig="1320" w:dyaOrig="859">
          <v:shape id="_x0000_i1038" type="#_x0000_t75" style="width:66pt;height:42.75pt" o:ole="" fillcolor="window">
            <v:imagedata r:id="rId32" o:title=""/>
          </v:shape>
          <o:OLEObject Type="Embed" ProgID="Equation.3" ShapeID="_x0000_i1038" DrawAspect="Content" ObjectID="_1619534725" r:id="rId33"/>
        </w:object>
      </w:r>
      <w:r w:rsidRPr="0094470C">
        <w:t>.</w:t>
      </w:r>
    </w:p>
    <w:p w:rsidR="00941EE6" w:rsidRPr="0094470C" w:rsidRDefault="00941EE6" w:rsidP="00941EE6">
      <w:pPr>
        <w:pStyle w:val="ab"/>
      </w:pPr>
      <w:r w:rsidRPr="0094470C">
        <w:t xml:space="preserve">Вероятность попадания в эту окрестность при одном испытании равна </w:t>
      </w:r>
      <w:r w:rsidRPr="0094470C">
        <w:rPr>
          <w:position w:val="-28"/>
        </w:rPr>
        <w:object w:dxaOrig="960" w:dyaOrig="740">
          <v:shape id="_x0000_i1039" type="#_x0000_t75" style="width:48pt;height:36.75pt" o:ole="" fillcolor="window">
            <v:imagedata r:id="rId34" o:title=""/>
          </v:shape>
          <o:OLEObject Type="Embed" ProgID="Equation.3" ShapeID="_x0000_i1039" DrawAspect="Content" ObjectID="_1619534726" r:id="rId35"/>
        </w:object>
      </w:r>
      <w:r w:rsidRPr="0094470C">
        <w:t xml:space="preserve">. Вероятность непопадания равна </w:t>
      </w:r>
      <w:r w:rsidRPr="0094470C">
        <w:rPr>
          <w:position w:val="-12"/>
        </w:rPr>
        <w:object w:dxaOrig="680" w:dyaOrig="400">
          <v:shape id="_x0000_i1040" type="#_x0000_t75" style="width:33.75pt;height:20.25pt" o:ole="" fillcolor="window">
            <v:imagedata r:id="rId36" o:title=""/>
          </v:shape>
          <o:OLEObject Type="Embed" ProgID="Equation.3" ShapeID="_x0000_i1040" DrawAspect="Content" ObjectID="_1619534727" r:id="rId37"/>
        </w:object>
      </w:r>
      <w:r w:rsidRPr="0094470C">
        <w:t xml:space="preserve">. Испытания независимы, поэтому вероятность непопадания за </w:t>
      </w:r>
      <w:r w:rsidRPr="0094470C">
        <w:rPr>
          <w:position w:val="-6"/>
        </w:rPr>
        <w:object w:dxaOrig="320" w:dyaOrig="320">
          <v:shape id="_x0000_i1041" type="#_x0000_t75" style="width:15.75pt;height:15.75pt" o:ole="" fillcolor="window">
            <v:imagedata r:id="rId21" o:title=""/>
          </v:shape>
          <o:OLEObject Type="Embed" ProgID="Equation.3" ShapeID="_x0000_i1041" DrawAspect="Content" ObjectID="_1619534728" r:id="rId38"/>
        </w:object>
      </w:r>
      <w:r w:rsidRPr="0094470C">
        <w:t xml:space="preserve"> экспериментов равна </w:t>
      </w:r>
      <w:r w:rsidRPr="0094470C">
        <w:rPr>
          <w:position w:val="-12"/>
        </w:rPr>
        <w:object w:dxaOrig="980" w:dyaOrig="420">
          <v:shape id="_x0000_i1042" type="#_x0000_t75" style="width:48.75pt;height:21pt" o:ole="" fillcolor="window">
            <v:imagedata r:id="rId39" o:title=""/>
          </v:shape>
          <o:OLEObject Type="Embed" ProgID="Equation.DSMT4" ShapeID="_x0000_i1042" DrawAspect="Content" ObjectID="_1619534729" r:id="rId40"/>
        </w:object>
      </w:r>
      <w:r w:rsidRPr="0094470C">
        <w:t xml:space="preserve">. </w:t>
      </w:r>
    </w:p>
    <w:p w:rsidR="00941EE6" w:rsidRDefault="00941EE6" w:rsidP="00941EE6">
      <w:pPr>
        <w:pStyle w:val="ab"/>
      </w:pPr>
      <w:r w:rsidRPr="0094470C">
        <w:t xml:space="preserve">Вероятность того, что мы найдем решение за </w:t>
      </w:r>
      <w:r w:rsidRPr="0094470C">
        <w:rPr>
          <w:position w:val="-6"/>
        </w:rPr>
        <w:object w:dxaOrig="320" w:dyaOrig="320">
          <v:shape id="_x0000_i1043" type="#_x0000_t75" style="width:15.75pt;height:15.75pt" o:ole="" fillcolor="window">
            <v:imagedata r:id="rId41" o:title=""/>
          </v:shape>
          <o:OLEObject Type="Embed" ProgID="Equation.3" ShapeID="_x0000_i1043" DrawAspect="Content" ObjectID="_1619534730" r:id="rId42"/>
        </w:object>
      </w:r>
      <w:r w:rsidRPr="0094470C">
        <w:t xml:space="preserve"> испытаний:</w:t>
      </w:r>
    </w:p>
    <w:p w:rsidR="00941EE6" w:rsidRPr="0094470C" w:rsidRDefault="00941EE6" w:rsidP="00941EE6">
      <w:pPr>
        <w:pStyle w:val="ab"/>
        <w:spacing w:before="120" w:after="120"/>
        <w:ind w:firstLine="0"/>
        <w:jc w:val="center"/>
      </w:pPr>
      <w:r w:rsidRPr="0094470C">
        <w:rPr>
          <w:position w:val="-12"/>
        </w:rPr>
        <w:object w:dxaOrig="1800" w:dyaOrig="420">
          <v:shape id="_x0000_i1044" type="#_x0000_t75" style="width:90pt;height:21pt" o:ole="" fillcolor="window">
            <v:imagedata r:id="rId43" o:title=""/>
          </v:shape>
          <o:OLEObject Type="Embed" ProgID="Equation.DSMT4" ShapeID="_x0000_i1044" DrawAspect="Content" ObjectID="_1619534731" r:id="rId44"/>
        </w:object>
      </w:r>
      <w:r w:rsidRPr="0094470C">
        <w:t>.</w:t>
      </w:r>
    </w:p>
    <w:p w:rsidR="00941EE6" w:rsidRPr="0094470C" w:rsidRDefault="00941EE6" w:rsidP="00941EE6">
      <w:pPr>
        <w:pStyle w:val="ab"/>
      </w:pPr>
      <w:r w:rsidRPr="0094470C">
        <w:t xml:space="preserve">Отсюда нетрудно получить оценку необходимого числа испытаний </w:t>
      </w:r>
      <w:r w:rsidRPr="0094470C">
        <w:rPr>
          <w:position w:val="-6"/>
        </w:rPr>
        <w:object w:dxaOrig="320" w:dyaOrig="320">
          <v:shape id="_x0000_i1045" type="#_x0000_t75" style="width:15.75pt;height:15.75pt" o:ole="" fillcolor="window">
            <v:imagedata r:id="rId41" o:title=""/>
          </v:shape>
          <o:OLEObject Type="Embed" ProgID="Equation.3" ShapeID="_x0000_i1045" DrawAspect="Content" ObjectID="_1619534732" r:id="rId45"/>
        </w:object>
      </w:r>
      <w:r w:rsidRPr="0094470C">
        <w:t xml:space="preserve"> для определения минимума с требуемой точностью: </w:t>
      </w:r>
    </w:p>
    <w:p w:rsidR="00941EE6" w:rsidRDefault="00941EE6" w:rsidP="00941EE6">
      <w:pPr>
        <w:ind w:firstLine="851"/>
        <w:jc w:val="center"/>
        <w:rPr>
          <w:sz w:val="28"/>
          <w:szCs w:val="28"/>
        </w:rPr>
      </w:pPr>
      <w:r w:rsidRPr="006F6AFB">
        <w:rPr>
          <w:position w:val="-34"/>
          <w:sz w:val="28"/>
          <w:szCs w:val="28"/>
        </w:rPr>
        <w:object w:dxaOrig="1600" w:dyaOrig="780">
          <v:shape id="_x0000_i1046" type="#_x0000_t75" style="width:80.25pt;height:39pt" o:ole="" fillcolor="window">
            <v:imagedata r:id="rId46" o:title=""/>
          </v:shape>
          <o:OLEObject Type="Embed" ProgID="Equation.DSMT4" ShapeID="_x0000_i1046" DrawAspect="Content" ObjectID="_1619534733" r:id="rId47"/>
        </w:object>
      </w:r>
      <w:r w:rsidRPr="0094470C">
        <w:rPr>
          <w:sz w:val="28"/>
          <w:szCs w:val="28"/>
        </w:rPr>
        <w:t>.</w:t>
      </w:r>
    </w:p>
    <w:p w:rsidR="00941EE6" w:rsidRDefault="00941EE6" w:rsidP="00941EE6">
      <w:pPr>
        <w:ind w:firstLine="851"/>
        <w:jc w:val="both"/>
        <w:rPr>
          <w:sz w:val="28"/>
          <w:szCs w:val="28"/>
        </w:rPr>
      </w:pPr>
    </w:p>
    <w:p w:rsidR="00941EE6" w:rsidRDefault="00941EE6" w:rsidP="00941EE6">
      <w:pPr>
        <w:ind w:firstLine="851"/>
        <w:jc w:val="both"/>
        <w:rPr>
          <w:sz w:val="28"/>
          <w:szCs w:val="28"/>
        </w:rPr>
      </w:pPr>
      <w:r w:rsidRPr="0094470C">
        <w:rPr>
          <w:sz w:val="28"/>
          <w:szCs w:val="28"/>
        </w:rPr>
        <w:t>Рассмотрим некоторые подходы к поиску глобального экстремума.</w:t>
      </w:r>
    </w:p>
    <w:p w:rsidR="00941EE6" w:rsidRPr="0094470C" w:rsidRDefault="00941EE6" w:rsidP="00941EE6">
      <w:pPr>
        <w:pStyle w:val="ab"/>
        <w:widowControl w:val="0"/>
        <w:spacing w:before="120"/>
        <w:ind w:firstLine="709"/>
      </w:pPr>
      <w:r w:rsidRPr="0094470C">
        <w:rPr>
          <w:b/>
        </w:rPr>
        <w:t>Алгоритм</w:t>
      </w:r>
      <w:r>
        <w:rPr>
          <w:b/>
        </w:rPr>
        <w:t xml:space="preserve"> </w:t>
      </w:r>
      <w:r w:rsidRPr="0094470C">
        <w:rPr>
          <w:b/>
        </w:rPr>
        <w:t>1</w:t>
      </w:r>
      <w:r w:rsidRPr="0094470C">
        <w:t xml:space="preserve">. В допустимой области </w:t>
      </w:r>
      <w:r w:rsidRPr="0094470C">
        <w:rPr>
          <w:position w:val="-4"/>
        </w:rPr>
        <w:object w:dxaOrig="300" w:dyaOrig="300">
          <v:shape id="_x0000_i1047" type="#_x0000_t75" style="width:15pt;height:15pt" o:ole="" fillcolor="window">
            <v:imagedata r:id="rId48" o:title=""/>
          </v:shape>
          <o:OLEObject Type="Embed" ProgID="Equation.3" ShapeID="_x0000_i1047" DrawAspect="Content" ObjectID="_1619534734" r:id="rId49"/>
        </w:object>
      </w:r>
      <w:r w:rsidRPr="0094470C">
        <w:t xml:space="preserve"> случайным образом выбирают точку </w:t>
      </w:r>
      <w:r w:rsidRPr="006C67E8">
        <w:rPr>
          <w:position w:val="-12"/>
        </w:rPr>
        <w:object w:dxaOrig="820" w:dyaOrig="400">
          <v:shape id="_x0000_i1048" type="#_x0000_t75" style="width:40.5pt;height:20.25pt" o:ole="" fillcolor="window">
            <v:imagedata r:id="rId50" o:title=""/>
          </v:shape>
          <o:OLEObject Type="Embed" ProgID="Equation.DSMT4" ShapeID="_x0000_i1048" DrawAspect="Content" ObjectID="_1619534735" r:id="rId51"/>
        </w:object>
      </w:r>
      <w:r w:rsidRPr="0094470C">
        <w:t xml:space="preserve">. Приняв эту точку за исходную и используя некоторый детерминированный метод или алгоритм направленного случайного поиска, осуществляется спуск в точку локального минимума </w:t>
      </w:r>
      <w:r w:rsidRPr="007B3383">
        <w:rPr>
          <w:position w:val="-12"/>
        </w:rPr>
        <w:object w:dxaOrig="880" w:dyaOrig="440">
          <v:shape id="_x0000_i1049" type="#_x0000_t75" style="width:44.25pt;height:21.75pt" o:ole="" fillcolor="window">
            <v:imagedata r:id="rId52" o:title=""/>
          </v:shape>
          <o:OLEObject Type="Embed" ProgID="Equation.DSMT4" ShapeID="_x0000_i1049" DrawAspect="Content" ObjectID="_1619534736" r:id="rId53"/>
        </w:object>
      </w:r>
      <w:r w:rsidRPr="0094470C">
        <w:t xml:space="preserve">, в области притяжения которого оказалась точка </w:t>
      </w:r>
      <w:r w:rsidRPr="007B3383">
        <w:rPr>
          <w:position w:val="-12"/>
        </w:rPr>
        <w:object w:dxaOrig="279" w:dyaOrig="400">
          <v:shape id="_x0000_i1050" type="#_x0000_t75" style="width:14.25pt;height:20.25pt" o:ole="" fillcolor="window">
            <v:imagedata r:id="rId54" o:title=""/>
          </v:shape>
          <o:OLEObject Type="Embed" ProgID="Equation.DSMT4" ShapeID="_x0000_i1050" DrawAspect="Content" ObjectID="_1619534737" r:id="rId55"/>
        </w:object>
      </w:r>
      <w:r w:rsidRPr="0094470C">
        <w:t xml:space="preserve">. </w:t>
      </w:r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t xml:space="preserve">Затем выбирается новая случайная точка </w:t>
      </w:r>
      <w:r w:rsidRPr="007B3383">
        <w:rPr>
          <w:position w:val="-12"/>
        </w:rPr>
        <w:object w:dxaOrig="859" w:dyaOrig="400">
          <v:shape id="_x0000_i1051" type="#_x0000_t75" style="width:42.75pt;height:20.25pt" o:ole="" fillcolor="window">
            <v:imagedata r:id="rId56" o:title=""/>
          </v:shape>
          <o:OLEObject Type="Embed" ProgID="Equation.DSMT4" ShapeID="_x0000_i1051" DrawAspect="Content" ObjectID="_1619534738" r:id="rId57"/>
        </w:object>
      </w:r>
      <w:r w:rsidRPr="0094470C">
        <w:t xml:space="preserve"> и по той же схеме осуществляется спуск в точку локального минимума </w:t>
      </w:r>
      <w:r w:rsidRPr="007B3383">
        <w:rPr>
          <w:position w:val="-12"/>
        </w:rPr>
        <w:object w:dxaOrig="880" w:dyaOrig="440">
          <v:shape id="_x0000_i1052" type="#_x0000_t75" style="width:44.25pt;height:21.75pt" o:ole="" fillcolor="window">
            <v:imagedata r:id="rId58" o:title=""/>
          </v:shape>
          <o:OLEObject Type="Embed" ProgID="Equation.DSMT4" ShapeID="_x0000_i1052" DrawAspect="Content" ObjectID="_1619534739" r:id="rId59"/>
        </w:object>
      </w:r>
      <w:r w:rsidRPr="0094470C">
        <w:t xml:space="preserve">, и т.д. </w:t>
      </w:r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t xml:space="preserve">Поиск прекращается, как только некоторое заданное число </w:t>
      </w:r>
      <w:r w:rsidRPr="0094470C">
        <w:rPr>
          <w:position w:val="-6"/>
        </w:rPr>
        <w:object w:dxaOrig="300" w:dyaOrig="240">
          <v:shape id="_x0000_i1053" type="#_x0000_t75" style="width:15pt;height:12pt" o:ole="">
            <v:imagedata r:id="rId60" o:title=""/>
          </v:shape>
          <o:OLEObject Type="Embed" ProgID="Equation.3" ShapeID="_x0000_i1053" DrawAspect="Content" ObjectID="_1619534740" r:id="rId61"/>
        </w:object>
      </w:r>
      <w:r w:rsidRPr="0094470C">
        <w:t xml:space="preserve"> раз не удается найти точку локального экстремума со значением функции, меньшим предыдущих.</w:t>
      </w:r>
    </w:p>
    <w:p w:rsidR="00941EE6" w:rsidRPr="0094470C" w:rsidRDefault="00941EE6" w:rsidP="00941EE6">
      <w:pPr>
        <w:pStyle w:val="ab"/>
        <w:widowControl w:val="0"/>
        <w:spacing w:before="120"/>
        <w:ind w:firstLine="709"/>
      </w:pPr>
      <w:r w:rsidRPr="0094470C">
        <w:rPr>
          <w:b/>
        </w:rPr>
        <w:t>Алгоритм 2</w:t>
      </w:r>
      <w:r w:rsidRPr="0094470C">
        <w:t xml:space="preserve">. Пусть получена некоторая точка локального экстремума </w:t>
      </w:r>
      <w:r w:rsidRPr="007B3383">
        <w:rPr>
          <w:position w:val="-12"/>
        </w:rPr>
        <w:object w:dxaOrig="880" w:dyaOrig="440">
          <v:shape id="_x0000_i1054" type="#_x0000_t75" style="width:44.25pt;height:21.75pt" o:ole="" fillcolor="window">
            <v:imagedata r:id="rId62" o:title=""/>
          </v:shape>
          <o:OLEObject Type="Embed" ProgID="Equation.DSMT4" ShapeID="_x0000_i1054" DrawAspect="Content" ObjectID="_1619534741" r:id="rId63"/>
        </w:object>
      </w:r>
      <w:r w:rsidRPr="0094470C">
        <w:t xml:space="preserve">. После этого переходим к </w:t>
      </w:r>
      <w:r w:rsidRPr="0094470C">
        <w:rPr>
          <w:i/>
        </w:rPr>
        <w:t>ненаправленному случайному</w:t>
      </w:r>
      <w:r w:rsidRPr="0094470C">
        <w:t xml:space="preserve"> поиску до получения точки </w:t>
      </w:r>
      <w:r w:rsidRPr="007B3383">
        <w:rPr>
          <w:position w:val="-12"/>
        </w:rPr>
        <w:object w:dxaOrig="300" w:dyaOrig="400">
          <v:shape id="_x0000_i1055" type="#_x0000_t75" style="width:15pt;height:20.25pt" o:ole="" fillcolor="window">
            <v:imagedata r:id="rId64" o:title=""/>
          </v:shape>
          <o:OLEObject Type="Embed" ProgID="Equation.DSMT4" ShapeID="_x0000_i1055" DrawAspect="Content" ObjectID="_1619534742" r:id="rId65"/>
        </w:object>
      </w:r>
      <w:r>
        <w:t xml:space="preserve"> </w:t>
      </w:r>
      <w:r w:rsidRPr="0094470C">
        <w:t xml:space="preserve">такой, что </w:t>
      </w:r>
      <w:r w:rsidRPr="006F6AFB">
        <w:rPr>
          <w:position w:val="-12"/>
        </w:rPr>
        <w:object w:dxaOrig="1760" w:dyaOrig="440">
          <v:shape id="_x0000_i1056" type="#_x0000_t75" style="width:87.75pt;height:21.75pt" o:ole="" fillcolor="window">
            <v:imagedata r:id="rId66" o:title=""/>
          </v:shape>
          <o:OLEObject Type="Embed" ProgID="Equation.DSMT4" ShapeID="_x0000_i1056" DrawAspect="Content" ObjectID="_1619534743" r:id="rId67"/>
        </w:object>
      </w:r>
      <w:r w:rsidRPr="0094470C">
        <w:t>.</w:t>
      </w:r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lastRenderedPageBreak/>
        <w:t xml:space="preserve">Из точки </w:t>
      </w:r>
      <w:r w:rsidRPr="007B3383">
        <w:rPr>
          <w:position w:val="-12"/>
        </w:rPr>
        <w:object w:dxaOrig="300" w:dyaOrig="400">
          <v:shape id="_x0000_i1057" type="#_x0000_t75" style="width:15pt;height:20.25pt" o:ole="" fillcolor="window">
            <v:imagedata r:id="rId68" o:title=""/>
          </v:shape>
          <o:OLEObject Type="Embed" ProgID="Equation.DSMT4" ShapeID="_x0000_i1057" DrawAspect="Content" ObjectID="_1619534744" r:id="rId69"/>
        </w:object>
      </w:r>
      <w:r w:rsidRPr="0094470C">
        <w:t xml:space="preserve"> с помощью детерминированного алгоритма или направ</w:t>
      </w:r>
      <w:r w:rsidRPr="0094470C">
        <w:softHyphen/>
        <w:t xml:space="preserve">ленного случайного поиска получаем точку локального экстремума </w:t>
      </w:r>
      <w:r w:rsidRPr="007B3383">
        <w:rPr>
          <w:position w:val="-12"/>
        </w:rPr>
        <w:object w:dxaOrig="340" w:dyaOrig="440">
          <v:shape id="_x0000_i1058" type="#_x0000_t75" style="width:17.25pt;height:21.75pt" o:ole="" fillcolor="window">
            <v:imagedata r:id="rId70" o:title=""/>
          </v:shape>
          <o:OLEObject Type="Embed" ProgID="Equation.DSMT4" ShapeID="_x0000_i1058" DrawAspect="Content" ObjectID="_1619534745" r:id="rId71"/>
        </w:object>
      </w:r>
      <w:r w:rsidRPr="0094470C">
        <w:t xml:space="preserve">, в которой заведомо выполняется неравенство </w:t>
      </w:r>
      <w:r w:rsidRPr="006F6AFB">
        <w:rPr>
          <w:position w:val="-12"/>
        </w:rPr>
        <w:object w:dxaOrig="1800" w:dyaOrig="440">
          <v:shape id="_x0000_i1059" type="#_x0000_t75" style="width:90pt;height:21.75pt" o:ole="" fillcolor="window">
            <v:imagedata r:id="rId72" o:title=""/>
          </v:shape>
          <o:OLEObject Type="Embed" ProgID="Equation.DSMT4" ShapeID="_x0000_i1059" DrawAspect="Content" ObjectID="_1619534746" r:id="rId73"/>
        </w:object>
      </w:r>
      <w:r w:rsidRPr="0094470C">
        <w:t xml:space="preserve">. </w:t>
      </w:r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t xml:space="preserve">Далее с помощью случайного поиска определяем новую точку </w:t>
      </w:r>
      <w:r w:rsidRPr="007B3383">
        <w:rPr>
          <w:position w:val="-12"/>
        </w:rPr>
        <w:object w:dxaOrig="300" w:dyaOrig="400">
          <v:shape id="_x0000_i1060" type="#_x0000_t75" style="width:15pt;height:20.25pt" o:ole="" fillcolor="window">
            <v:imagedata r:id="rId74" o:title=""/>
          </v:shape>
          <o:OLEObject Type="Embed" ProgID="Equation.DSMT4" ShapeID="_x0000_i1060" DrawAspect="Content" ObjectID="_1619534747" r:id="rId75"/>
        </w:object>
      </w:r>
      <w:r w:rsidRPr="0094470C">
        <w:t xml:space="preserve">, для которой справедливо неравенство </w:t>
      </w:r>
      <w:r w:rsidRPr="008160F7">
        <w:rPr>
          <w:position w:val="-12"/>
        </w:rPr>
        <w:object w:dxaOrig="1760" w:dyaOrig="440">
          <v:shape id="_x0000_i1061" type="#_x0000_t75" style="width:87.75pt;height:21.75pt" o:ole="" fillcolor="window">
            <v:imagedata r:id="rId76" o:title=""/>
          </v:shape>
          <o:OLEObject Type="Embed" ProgID="Equation.DSMT4" ShapeID="_x0000_i1061" DrawAspect="Content" ObjectID="_1619534748" r:id="rId77"/>
        </w:object>
      </w:r>
      <w:r w:rsidRPr="0094470C">
        <w:t xml:space="preserve">, и снова спуск в точку локального экстремума </w:t>
      </w:r>
      <w:r w:rsidRPr="007B3383">
        <w:rPr>
          <w:position w:val="-12"/>
        </w:rPr>
        <w:object w:dxaOrig="340" w:dyaOrig="440">
          <v:shape id="_x0000_i1062" type="#_x0000_t75" style="width:17.25pt;height:21.75pt" o:ole="" fillcolor="window">
            <v:imagedata r:id="rId78" o:title=""/>
          </v:shape>
          <o:OLEObject Type="Embed" ProgID="Equation.DSMT4" ShapeID="_x0000_i1062" DrawAspect="Content" ObjectID="_1619534749" r:id="rId79"/>
        </w:object>
      </w:r>
      <w:r w:rsidRPr="0094470C">
        <w:t xml:space="preserve">, и т.д. </w:t>
      </w:r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t xml:space="preserve">Поиск прекращается, если при генерации некоторого предельного числа новых случайных точек </w:t>
      </w:r>
      <w:r w:rsidR="003D15FD" w:rsidRPr="0094470C">
        <w:rPr>
          <w:position w:val="-6"/>
        </w:rPr>
        <w:object w:dxaOrig="300" w:dyaOrig="240">
          <v:shape id="_x0000_i1063" type="#_x0000_t75" style="width:15pt;height:12pt" o:ole="">
            <v:imagedata r:id="rId60" o:title=""/>
          </v:shape>
          <o:OLEObject Type="Embed" ProgID="Equation.3" ShapeID="_x0000_i1063" DrawAspect="Content" ObjectID="_1619534750" r:id="rId80"/>
        </w:object>
      </w:r>
      <w:r w:rsidR="003D15FD">
        <w:t xml:space="preserve"> </w:t>
      </w:r>
      <w:r w:rsidRPr="0094470C">
        <w:t>не удается найти лучшей, чем предыдущий локальный экстремум, который тогда и принимается в качестве решения.</w:t>
      </w:r>
    </w:p>
    <w:p w:rsidR="00941EE6" w:rsidRPr="0094470C" w:rsidRDefault="00941EE6" w:rsidP="00941EE6">
      <w:pPr>
        <w:pStyle w:val="ab"/>
        <w:widowControl w:val="0"/>
        <w:spacing w:before="120"/>
        <w:ind w:firstLine="709"/>
      </w:pPr>
      <w:r w:rsidRPr="0094470C">
        <w:rPr>
          <w:b/>
        </w:rPr>
        <w:t>Алгоритм 3</w:t>
      </w:r>
      <w:r w:rsidRPr="0094470C">
        <w:t xml:space="preserve">. Пусть </w:t>
      </w:r>
      <w:r w:rsidRPr="007B3383">
        <w:rPr>
          <w:position w:val="-12"/>
        </w:rPr>
        <w:object w:dxaOrig="340" w:dyaOrig="440">
          <v:shape id="_x0000_i1064" type="#_x0000_t75" style="width:17.25pt;height:21.75pt" o:ole="" fillcolor="window">
            <v:imagedata r:id="rId81" o:title=""/>
          </v:shape>
          <o:OLEObject Type="Embed" ProgID="Equation.DSMT4" ShapeID="_x0000_i1064" DrawAspect="Content" ObjectID="_1619534751" r:id="rId82"/>
        </w:object>
      </w:r>
      <w:r w:rsidRPr="0094470C">
        <w:t xml:space="preserve"> – некоторая исходная точка поиска в области </w:t>
      </w:r>
      <w:r w:rsidRPr="0094470C">
        <w:rPr>
          <w:position w:val="-4"/>
        </w:rPr>
        <w:object w:dxaOrig="300" w:dyaOrig="300">
          <v:shape id="_x0000_i1065" type="#_x0000_t75" style="width:15pt;height:15pt" o:ole="" fillcolor="window">
            <v:imagedata r:id="rId48" o:title=""/>
          </v:shape>
          <o:OLEObject Type="Embed" ProgID="Equation.3" ShapeID="_x0000_i1065" DrawAspect="Content" ObjectID="_1619534752" r:id="rId83"/>
        </w:object>
      </w:r>
      <w:r w:rsidRPr="0094470C">
        <w:t xml:space="preserve">, из которой осуществляется спуск в точку локального экстремума </w:t>
      </w:r>
      <w:r w:rsidRPr="007B3383">
        <w:rPr>
          <w:position w:val="-12"/>
        </w:rPr>
        <w:object w:dxaOrig="340" w:dyaOrig="440">
          <v:shape id="_x0000_i1066" type="#_x0000_t75" style="width:17.25pt;height:21.75pt" o:ole="" fillcolor="window">
            <v:imagedata r:id="rId84" o:title=""/>
          </v:shape>
          <o:OLEObject Type="Embed" ProgID="Equation.DSMT4" ShapeID="_x0000_i1066" DrawAspect="Content" ObjectID="_1619534753" r:id="rId85"/>
        </w:object>
      </w:r>
      <w:r w:rsidRPr="0094470C">
        <w:t xml:space="preserve"> со значением </w:t>
      </w:r>
      <w:r w:rsidRPr="008160F7">
        <w:rPr>
          <w:position w:val="-12"/>
        </w:rPr>
        <w:object w:dxaOrig="780" w:dyaOrig="440">
          <v:shape id="_x0000_i1067" type="#_x0000_t75" style="width:39pt;height:21.75pt" o:ole="" fillcolor="window">
            <v:imagedata r:id="rId86" o:title=""/>
          </v:shape>
          <o:OLEObject Type="Embed" ProgID="Equation.DSMT4" ShapeID="_x0000_i1067" DrawAspect="Content" ObjectID="_1619534754" r:id="rId87"/>
        </w:object>
      </w:r>
      <w:r w:rsidRPr="0094470C">
        <w:t xml:space="preserve">. Далее из точки </w:t>
      </w:r>
      <w:r w:rsidRPr="007B3383">
        <w:rPr>
          <w:position w:val="-12"/>
        </w:rPr>
        <w:object w:dxaOrig="340" w:dyaOrig="440">
          <v:shape id="_x0000_i1068" type="#_x0000_t75" style="width:17.25pt;height:21.75pt" o:ole="" fillcolor="window">
            <v:imagedata r:id="rId88" o:title=""/>
          </v:shape>
          <o:OLEObject Type="Embed" ProgID="Equation.DSMT4" ShapeID="_x0000_i1068" DrawAspect="Content" ObjectID="_1619534755" r:id="rId89"/>
        </w:object>
      </w:r>
      <w:r w:rsidRPr="0094470C">
        <w:t xml:space="preserve"> движемся либо в случайном направлении, либо в направлении </w:t>
      </w:r>
      <w:r w:rsidRPr="007B3383">
        <w:rPr>
          <w:position w:val="-12"/>
        </w:rPr>
        <w:object w:dxaOrig="900" w:dyaOrig="440">
          <v:shape id="_x0000_i1069" type="#_x0000_t75" style="width:45pt;height:21.75pt" o:ole="" fillcolor="window">
            <v:imagedata r:id="rId90" o:title=""/>
          </v:shape>
          <o:OLEObject Type="Embed" ProgID="Equation.DSMT4" ShapeID="_x0000_i1069" DrawAspect="Content" ObjectID="_1619534756" r:id="rId91"/>
        </w:object>
      </w:r>
      <w:r w:rsidRPr="0094470C">
        <w:t xml:space="preserve"> до тех пор, пока функция снова не станет убывать (выходим из области притяжения </w:t>
      </w:r>
      <w:r w:rsidRPr="007B3383">
        <w:rPr>
          <w:position w:val="-12"/>
        </w:rPr>
        <w:object w:dxaOrig="340" w:dyaOrig="440">
          <v:shape id="_x0000_i1070" type="#_x0000_t75" style="width:17.25pt;height:21.75pt" o:ole="" fillcolor="window">
            <v:imagedata r:id="rId92" o:title=""/>
          </v:shape>
          <o:OLEObject Type="Embed" ProgID="Equation.DSMT4" ShapeID="_x0000_i1070" DrawAspect="Content" ObjectID="_1619534757" r:id="rId93"/>
        </w:object>
      </w:r>
      <w:r w:rsidRPr="0094470C">
        <w:t xml:space="preserve">). </w:t>
      </w:r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t xml:space="preserve">Полученная точка </w:t>
      </w:r>
      <w:r w:rsidRPr="007B3383">
        <w:rPr>
          <w:position w:val="-12"/>
        </w:rPr>
        <w:object w:dxaOrig="340" w:dyaOrig="440">
          <v:shape id="_x0000_i1071" type="#_x0000_t75" style="width:17.25pt;height:21.75pt" o:ole="" fillcolor="window">
            <v:imagedata r:id="rId94" o:title=""/>
          </v:shape>
          <o:OLEObject Type="Embed" ProgID="Equation.DSMT4" ShapeID="_x0000_i1071" DrawAspect="Content" ObjectID="_1619534758" r:id="rId95"/>
        </w:object>
      </w:r>
      <w:r w:rsidRPr="0094470C">
        <w:t xml:space="preserve"> принимается за начало следующего спуска. В результате находим новый локальный экстремум </w:t>
      </w:r>
      <w:r w:rsidRPr="007B3383">
        <w:rPr>
          <w:position w:val="-12"/>
        </w:rPr>
        <w:object w:dxaOrig="340" w:dyaOrig="440">
          <v:shape id="_x0000_i1072" type="#_x0000_t75" style="width:17.25pt;height:21.75pt" o:ole="" fillcolor="window">
            <v:imagedata r:id="rId96" o:title=""/>
          </v:shape>
          <o:OLEObject Type="Embed" ProgID="Equation.DSMT4" ShapeID="_x0000_i1072" DrawAspect="Content" ObjectID="_1619534759" r:id="rId97"/>
        </w:object>
      </w:r>
      <w:r w:rsidRPr="0094470C">
        <w:t xml:space="preserve"> со значением функции </w:t>
      </w:r>
      <w:r w:rsidRPr="008160F7">
        <w:rPr>
          <w:position w:val="-12"/>
        </w:rPr>
        <w:object w:dxaOrig="780" w:dyaOrig="440">
          <v:shape id="_x0000_i1073" type="#_x0000_t75" style="width:39pt;height:21.75pt" o:ole="" fillcolor="window">
            <v:imagedata r:id="rId98" o:title=""/>
          </v:shape>
          <o:OLEObject Type="Embed" ProgID="Equation.DSMT4" ShapeID="_x0000_i1073" DrawAspect="Content" ObjectID="_1619534760" r:id="rId99"/>
        </w:object>
      </w:r>
      <w:r w:rsidRPr="0094470C">
        <w:t xml:space="preserve">. </w:t>
      </w:r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t xml:space="preserve">Если </w:t>
      </w:r>
      <w:r w:rsidRPr="008160F7">
        <w:rPr>
          <w:position w:val="-12"/>
        </w:rPr>
        <w:object w:dxaOrig="1800" w:dyaOrig="440">
          <v:shape id="_x0000_i1074" type="#_x0000_t75" style="width:90pt;height:21.75pt" o:ole="" fillcolor="window">
            <v:imagedata r:id="rId100" o:title=""/>
          </v:shape>
          <o:OLEObject Type="Embed" ProgID="Equation.DSMT4" ShapeID="_x0000_i1074" DrawAspect="Content" ObjectID="_1619534761" r:id="rId101"/>
        </w:object>
      </w:r>
      <w:r w:rsidRPr="0094470C">
        <w:t xml:space="preserve">, точка </w:t>
      </w:r>
      <w:r w:rsidRPr="007B3383">
        <w:rPr>
          <w:position w:val="-12"/>
        </w:rPr>
        <w:object w:dxaOrig="340" w:dyaOrig="440">
          <v:shape id="_x0000_i1075" type="#_x0000_t75" style="width:17.25pt;height:21.75pt" o:ole="" fillcolor="window">
            <v:imagedata r:id="rId102" o:title=""/>
          </v:shape>
          <o:OLEObject Type="Embed" ProgID="Equation.DSMT4" ShapeID="_x0000_i1075" DrawAspect="Content" ObjectID="_1619534762" r:id="rId103"/>
        </w:object>
      </w:r>
      <w:r w:rsidRPr="0094470C">
        <w:t xml:space="preserve"> забывается и ее место занимает точка </w:t>
      </w:r>
      <w:r w:rsidRPr="007B3383">
        <w:rPr>
          <w:position w:val="-12"/>
        </w:rPr>
        <w:object w:dxaOrig="340" w:dyaOrig="440">
          <v:shape id="_x0000_i1076" type="#_x0000_t75" style="width:17.25pt;height:21.75pt" o:ole="" fillcolor="window">
            <v:imagedata r:id="rId104" o:title=""/>
          </v:shape>
          <o:OLEObject Type="Embed" ProgID="Equation.DSMT4" ShapeID="_x0000_i1076" DrawAspect="Content" ObjectID="_1619534763" r:id="rId105"/>
        </w:object>
      </w:r>
      <w:r w:rsidRPr="0094470C">
        <w:t xml:space="preserve">. Если </w:t>
      </w:r>
      <w:r w:rsidRPr="008160F7">
        <w:rPr>
          <w:position w:val="-12"/>
        </w:rPr>
        <w:object w:dxaOrig="1800" w:dyaOrig="440">
          <v:shape id="_x0000_i1077" type="#_x0000_t75" style="width:90pt;height:21.75pt" o:ole="" fillcolor="window">
            <v:imagedata r:id="rId106" o:title=""/>
          </v:shape>
          <o:OLEObject Type="Embed" ProgID="Equation.DSMT4" ShapeID="_x0000_i1077" DrawAspect="Content" ObjectID="_1619534764" r:id="rId107"/>
        </w:object>
      </w:r>
      <w:r w:rsidRPr="0094470C">
        <w:t xml:space="preserve">, то возвращаемся в точку </w:t>
      </w:r>
      <w:r w:rsidRPr="0094470C">
        <w:rPr>
          <w:position w:val="-6"/>
        </w:rPr>
        <w:object w:dxaOrig="320" w:dyaOrig="420">
          <v:shape id="_x0000_i1078" type="#_x0000_t75" style="width:15.75pt;height:21pt" o:ole="" fillcolor="window">
            <v:imagedata r:id="rId108" o:title=""/>
          </v:shape>
          <o:OLEObject Type="Embed" ProgID="Equation.3" ShapeID="_x0000_i1078" DrawAspect="Content" ObjectID="_1619534765" r:id="rId109"/>
        </w:object>
      </w:r>
      <w:r w:rsidRPr="0094470C">
        <w:t xml:space="preserve">  и движемся из нее в новом случайном направлении. </w:t>
      </w:r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t xml:space="preserve">Процесс прекращается, если не удается найти лучший локальный минимум после заданного числа попыток </w:t>
      </w:r>
      <w:r w:rsidR="003D15FD" w:rsidRPr="0094470C">
        <w:rPr>
          <w:position w:val="-6"/>
        </w:rPr>
        <w:object w:dxaOrig="300" w:dyaOrig="240">
          <v:shape id="_x0000_i1079" type="#_x0000_t75" style="width:15pt;height:12pt" o:ole="">
            <v:imagedata r:id="rId60" o:title=""/>
          </v:shape>
          <o:OLEObject Type="Embed" ProgID="Equation.3" ShapeID="_x0000_i1079" DrawAspect="Content" ObjectID="_1619534766" r:id="rId110"/>
        </w:object>
      </w:r>
      <w:r w:rsidR="003D15FD">
        <w:t xml:space="preserve"> </w:t>
      </w:r>
      <w:r w:rsidRPr="0094470C">
        <w:t>или не удается найти “случайного” направления, в котором функция снова начинает убывать.</w:t>
      </w:r>
    </w:p>
    <w:p w:rsidR="00871858" w:rsidRDefault="00941EE6" w:rsidP="00941EE6">
      <w:pPr>
        <w:jc w:val="both"/>
        <w:rPr>
          <w:sz w:val="28"/>
          <w:szCs w:val="28"/>
        </w:rPr>
      </w:pPr>
      <w:r w:rsidRPr="0094470C">
        <w:rPr>
          <w:sz w:val="28"/>
          <w:szCs w:val="28"/>
        </w:rPr>
        <w:t>Такой подход позволяет найти глобальный экстремум в случае многосвязных допустимых областей.</w:t>
      </w:r>
    </w:p>
    <w:p w:rsidR="00941EE6" w:rsidRDefault="00941EE6">
      <w:pPr>
        <w:jc w:val="both"/>
        <w:rPr>
          <w:sz w:val="28"/>
          <w:szCs w:val="28"/>
        </w:rPr>
      </w:pPr>
    </w:p>
    <w:p w:rsidR="003E3108" w:rsidRDefault="003E3108" w:rsidP="003E3108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Порядок выполнения работы</w:t>
      </w:r>
      <w:r>
        <w:rPr>
          <w:sz w:val="28"/>
          <w:szCs w:val="28"/>
        </w:rPr>
        <w:t xml:space="preserve"> </w:t>
      </w:r>
    </w:p>
    <w:p w:rsidR="003E3108" w:rsidRPr="00E9588F" w:rsidRDefault="003E3108" w:rsidP="003E3108">
      <w:pPr>
        <w:jc w:val="both"/>
        <w:rPr>
          <w:sz w:val="16"/>
          <w:szCs w:val="16"/>
        </w:rPr>
      </w:pPr>
    </w:p>
    <w:p w:rsidR="003D15FD" w:rsidRDefault="003D15FD" w:rsidP="000714E8">
      <w:pPr>
        <w:numPr>
          <w:ilvl w:val="0"/>
          <w:numId w:val="13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415D95">
        <w:rPr>
          <w:sz w:val="28"/>
          <w:szCs w:val="28"/>
        </w:rPr>
        <w:t xml:space="preserve">еализовать программу для решения задачи </w:t>
      </w:r>
      <w:r>
        <w:rPr>
          <w:sz w:val="28"/>
          <w:szCs w:val="28"/>
        </w:rPr>
        <w:t xml:space="preserve">поиска глобального экстремума </w:t>
      </w:r>
      <w:r w:rsidRPr="00415D95">
        <w:rPr>
          <w:sz w:val="28"/>
          <w:szCs w:val="28"/>
        </w:rPr>
        <w:t xml:space="preserve">с использованием </w:t>
      </w:r>
      <w:r w:rsidRPr="00415D95">
        <w:rPr>
          <w:b/>
          <w:sz w:val="28"/>
          <w:szCs w:val="28"/>
        </w:rPr>
        <w:t xml:space="preserve">метода </w:t>
      </w:r>
      <w:r>
        <w:rPr>
          <w:b/>
          <w:sz w:val="28"/>
          <w:szCs w:val="28"/>
        </w:rPr>
        <w:t>простого случайного поиска, 1-3 алгоритмов глобального поиска</w:t>
      </w:r>
      <w:r w:rsidRPr="00EE24A6">
        <w:rPr>
          <w:sz w:val="28"/>
          <w:szCs w:val="28"/>
        </w:rPr>
        <w:t>.</w:t>
      </w:r>
    </w:p>
    <w:p w:rsidR="003D15FD" w:rsidRDefault="003D15FD" w:rsidP="000714E8">
      <w:pPr>
        <w:numPr>
          <w:ilvl w:val="0"/>
          <w:numId w:val="1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следовать метод простого случайного поиска при различных </w:t>
      </w:r>
      <w:r w:rsidRPr="003D15FD">
        <w:rPr>
          <w:position w:val="-6"/>
          <w:sz w:val="28"/>
          <w:szCs w:val="28"/>
        </w:rPr>
        <w:object w:dxaOrig="200" w:dyaOrig="240">
          <v:shape id="_x0000_i1080" type="#_x0000_t75" style="width:10.5pt;height:12pt" o:ole="">
            <v:imagedata r:id="rId111" o:title=""/>
          </v:shape>
          <o:OLEObject Type="Embed" ProgID="Equation.DSMT4" ShapeID="_x0000_i1080" DrawAspect="Content" ObjectID="_1619534767" r:id="rId112"/>
        </w:object>
      </w:r>
      <w:r>
        <w:rPr>
          <w:sz w:val="28"/>
          <w:szCs w:val="28"/>
        </w:rPr>
        <w:t xml:space="preserve"> и  </w:t>
      </w:r>
      <w:r w:rsidRPr="003D15FD">
        <w:rPr>
          <w:position w:val="-4"/>
          <w:sz w:val="28"/>
          <w:szCs w:val="28"/>
        </w:rPr>
        <w:object w:dxaOrig="260" w:dyaOrig="279">
          <v:shape id="_x0000_i1081" type="#_x0000_t75" style="width:12.75pt;height:14.25pt" o:ole="">
            <v:imagedata r:id="rId113" o:title=""/>
          </v:shape>
          <o:OLEObject Type="Embed" ProgID="Equation.DSMT4" ShapeID="_x0000_i1081" DrawAspect="Content" ObjectID="_1619534768" r:id="rId114"/>
        </w:object>
      </w:r>
      <w:r>
        <w:rPr>
          <w:sz w:val="28"/>
          <w:szCs w:val="28"/>
        </w:rPr>
        <w:t>. Результат представить в таблице:</w:t>
      </w:r>
    </w:p>
    <w:p w:rsidR="003D15FD" w:rsidRDefault="003D15FD" w:rsidP="003D15FD">
      <w:pPr>
        <w:ind w:left="510"/>
        <w:jc w:val="both"/>
        <w:rPr>
          <w:sz w:val="28"/>
          <w:szCs w:val="28"/>
        </w:rPr>
      </w:pPr>
    </w:p>
    <w:tbl>
      <w:tblPr>
        <w:tblW w:w="0" w:type="auto"/>
        <w:tblInd w:w="5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41"/>
        <w:gridCol w:w="1649"/>
        <w:gridCol w:w="1655"/>
        <w:gridCol w:w="1742"/>
        <w:gridCol w:w="1769"/>
      </w:tblGrid>
      <w:tr w:rsidR="000C1146" w:rsidRPr="000C1146" w:rsidTr="000C1146">
        <w:tc>
          <w:tcPr>
            <w:tcW w:w="1701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  <w:r w:rsidRPr="000C1146">
              <w:rPr>
                <w:sz w:val="28"/>
                <w:szCs w:val="28"/>
              </w:rPr>
              <w:t xml:space="preserve"> </w:t>
            </w:r>
            <w:r w:rsidRPr="000C1146">
              <w:rPr>
                <w:position w:val="-6"/>
                <w:sz w:val="28"/>
                <w:szCs w:val="28"/>
              </w:rPr>
              <w:object w:dxaOrig="200" w:dyaOrig="240">
                <v:shape id="_x0000_i1082" type="#_x0000_t75" style="width:10.5pt;height:12pt" o:ole="">
                  <v:imagedata r:id="rId115" o:title=""/>
                </v:shape>
                <o:OLEObject Type="Embed" ProgID="Equation.DSMT4" ShapeID="_x0000_i1082" DrawAspect="Content" ObjectID="_1619534769" r:id="rId116"/>
              </w:object>
            </w:r>
          </w:p>
        </w:tc>
        <w:tc>
          <w:tcPr>
            <w:tcW w:w="1707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  <w:r w:rsidRPr="000C1146">
              <w:rPr>
                <w:position w:val="-4"/>
                <w:sz w:val="28"/>
                <w:szCs w:val="28"/>
              </w:rPr>
              <w:object w:dxaOrig="260" w:dyaOrig="279">
                <v:shape id="_x0000_i1083" type="#_x0000_t75" style="width:12.75pt;height:14.25pt" o:ole="">
                  <v:imagedata r:id="rId117" o:title=""/>
                </v:shape>
                <o:OLEObject Type="Embed" ProgID="Equation.DSMT4" ShapeID="_x0000_i1083" DrawAspect="Content" ObjectID="_1619534770" r:id="rId118"/>
              </w:object>
            </w:r>
          </w:p>
        </w:tc>
        <w:tc>
          <w:tcPr>
            <w:tcW w:w="1711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  <w:r w:rsidRPr="000C1146">
              <w:rPr>
                <w:position w:val="-6"/>
                <w:sz w:val="28"/>
                <w:szCs w:val="28"/>
              </w:rPr>
              <w:object w:dxaOrig="300" w:dyaOrig="300">
                <v:shape id="_x0000_i1084" type="#_x0000_t75" style="width:15pt;height:15pt" o:ole="">
                  <v:imagedata r:id="rId119" o:title=""/>
                </v:shape>
                <o:OLEObject Type="Embed" ProgID="Equation.DSMT4" ShapeID="_x0000_i1084" DrawAspect="Content" ObjectID="_1619534771" r:id="rId120"/>
              </w:object>
            </w:r>
          </w:p>
        </w:tc>
        <w:tc>
          <w:tcPr>
            <w:tcW w:w="1772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  <w:r w:rsidRPr="000C1146">
              <w:rPr>
                <w:position w:val="-12"/>
                <w:sz w:val="28"/>
                <w:szCs w:val="28"/>
              </w:rPr>
              <w:object w:dxaOrig="920" w:dyaOrig="360">
                <v:shape id="_x0000_i1085" type="#_x0000_t75" style="width:46.5pt;height:18pt" o:ole="">
                  <v:imagedata r:id="rId121" o:title=""/>
                </v:shape>
                <o:OLEObject Type="Embed" ProgID="Equation.DSMT4" ShapeID="_x0000_i1085" DrawAspect="Content" ObjectID="_1619534772" r:id="rId122"/>
              </w:object>
            </w:r>
          </w:p>
        </w:tc>
        <w:tc>
          <w:tcPr>
            <w:tcW w:w="1791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  <w:r w:rsidRPr="000C1146">
              <w:rPr>
                <w:position w:val="-12"/>
                <w:sz w:val="28"/>
                <w:szCs w:val="28"/>
              </w:rPr>
              <w:object w:dxaOrig="1120" w:dyaOrig="360">
                <v:shape id="_x0000_i1086" type="#_x0000_t75" style="width:56.25pt;height:18pt" o:ole="">
                  <v:imagedata r:id="rId123" o:title=""/>
                </v:shape>
                <o:OLEObject Type="Embed" ProgID="Equation.DSMT4" ShapeID="_x0000_i1086" DrawAspect="Content" ObjectID="_1619534773" r:id="rId124"/>
              </w:object>
            </w:r>
          </w:p>
        </w:tc>
      </w:tr>
      <w:tr w:rsidR="000C1146" w:rsidRPr="000C1146" w:rsidTr="000C1146">
        <w:tc>
          <w:tcPr>
            <w:tcW w:w="1701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07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11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72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91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</w:p>
        </w:tc>
      </w:tr>
    </w:tbl>
    <w:p w:rsidR="003D15FD" w:rsidRDefault="003D15FD" w:rsidP="003D15FD">
      <w:pPr>
        <w:ind w:left="510"/>
        <w:jc w:val="both"/>
        <w:rPr>
          <w:sz w:val="28"/>
          <w:szCs w:val="28"/>
        </w:rPr>
      </w:pPr>
    </w:p>
    <w:p w:rsidR="003D15FD" w:rsidRDefault="003D15FD" w:rsidP="003D15FD">
      <w:pPr>
        <w:numPr>
          <w:ilvl w:val="0"/>
          <w:numId w:val="13"/>
        </w:num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овести сравнительный анализ 1-3 алгоритмов глобального поиска по точности получаемого решения и числу вычислений целевой функции. Исследование провести при различных значениях числа попыток </w:t>
      </w:r>
      <w:r w:rsidRPr="003D15FD">
        <w:rPr>
          <w:position w:val="-6"/>
          <w:sz w:val="28"/>
          <w:szCs w:val="28"/>
        </w:rPr>
        <w:object w:dxaOrig="279" w:dyaOrig="240">
          <v:shape id="_x0000_i1087" type="#_x0000_t75" style="width:14.25pt;height:12pt" o:ole="">
            <v:imagedata r:id="rId125" o:title=""/>
          </v:shape>
          <o:OLEObject Type="Embed" ProgID="Equation.DSMT4" ShapeID="_x0000_i1087" DrawAspect="Content" ObjectID="_1619534774" r:id="rId126"/>
        </w:object>
      </w:r>
      <w:r>
        <w:rPr>
          <w:sz w:val="28"/>
          <w:szCs w:val="28"/>
        </w:rPr>
        <w:t>.</w:t>
      </w:r>
    </w:p>
    <w:p w:rsidR="00871858" w:rsidRDefault="00871858">
      <w:pPr>
        <w:numPr>
          <w:ilvl w:val="12"/>
          <w:numId w:val="0"/>
        </w:numPr>
        <w:ind w:left="504" w:hanging="504"/>
        <w:jc w:val="both"/>
        <w:rPr>
          <w:b/>
          <w:bCs/>
          <w:sz w:val="28"/>
          <w:szCs w:val="28"/>
        </w:rPr>
      </w:pPr>
    </w:p>
    <w:p w:rsidR="003D15FD" w:rsidRDefault="003D15FD" w:rsidP="003D15FD">
      <w:pPr>
        <w:ind w:left="504" w:hanging="504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ы заданий</w:t>
      </w:r>
    </w:p>
    <w:p w:rsidR="00871858" w:rsidRDefault="00871858">
      <w:pPr>
        <w:ind w:left="504" w:hanging="504"/>
        <w:jc w:val="both"/>
        <w:rPr>
          <w:b/>
          <w:bCs/>
          <w:sz w:val="28"/>
          <w:szCs w:val="28"/>
        </w:rPr>
      </w:pPr>
    </w:p>
    <w:p w:rsidR="00342020" w:rsidRPr="008B1D5D" w:rsidRDefault="00342020" w:rsidP="00342020">
      <w:pPr>
        <w:jc w:val="both"/>
        <w:rPr>
          <w:sz w:val="28"/>
          <w:szCs w:val="28"/>
        </w:rPr>
      </w:pPr>
      <w:r w:rsidRPr="008B1D5D">
        <w:rPr>
          <w:sz w:val="28"/>
          <w:szCs w:val="28"/>
        </w:rPr>
        <w:t>Условие задачи:</w:t>
      </w:r>
    </w:p>
    <w:p w:rsidR="00342020" w:rsidRPr="008B1D5D" w:rsidRDefault="00342020" w:rsidP="00342020">
      <w:pPr>
        <w:jc w:val="both"/>
        <w:rPr>
          <w:sz w:val="28"/>
          <w:szCs w:val="28"/>
        </w:rPr>
      </w:pPr>
      <w:r w:rsidRPr="008B1D5D">
        <w:rPr>
          <w:sz w:val="28"/>
          <w:szCs w:val="28"/>
        </w:rPr>
        <w:t xml:space="preserve">Найти </w:t>
      </w:r>
      <w:r w:rsidRPr="006B5EA4">
        <w:rPr>
          <w:b/>
          <w:sz w:val="28"/>
          <w:szCs w:val="28"/>
        </w:rPr>
        <w:t>максимум</w:t>
      </w:r>
      <w:r w:rsidRPr="008B1D5D">
        <w:rPr>
          <w:sz w:val="28"/>
          <w:szCs w:val="28"/>
        </w:rPr>
        <w:t xml:space="preserve"> заданной функции:</w:t>
      </w:r>
    </w:p>
    <w:p w:rsidR="00342020" w:rsidRDefault="00342020" w:rsidP="00342020">
      <w:pPr>
        <w:jc w:val="center"/>
        <w:rPr>
          <w:sz w:val="28"/>
          <w:szCs w:val="28"/>
        </w:rPr>
      </w:pPr>
      <w:r w:rsidRPr="00342020">
        <w:rPr>
          <w:position w:val="-40"/>
          <w:sz w:val="28"/>
          <w:szCs w:val="28"/>
        </w:rPr>
        <w:object w:dxaOrig="4000" w:dyaOrig="859">
          <v:shape id="_x0000_i1088" type="#_x0000_t75" style="width:200.25pt;height:42.75pt" o:ole="">
            <v:imagedata r:id="rId127" o:title=""/>
          </v:shape>
          <o:OLEObject Type="Embed" ProgID="Equation.DSMT4" ShapeID="_x0000_i1088" DrawAspect="Content" ObjectID="_1619534775" r:id="rId128"/>
        </w:object>
      </w:r>
    </w:p>
    <w:p w:rsidR="00342020" w:rsidRPr="008B1D5D" w:rsidRDefault="00342020" w:rsidP="00342020">
      <w:pPr>
        <w:rPr>
          <w:sz w:val="28"/>
          <w:szCs w:val="28"/>
        </w:rPr>
      </w:pPr>
      <w:r>
        <w:rPr>
          <w:sz w:val="28"/>
          <w:szCs w:val="28"/>
        </w:rPr>
        <w:t xml:space="preserve">на области </w:t>
      </w:r>
      <w:r w:rsidRPr="00342020">
        <w:rPr>
          <w:position w:val="-6"/>
          <w:sz w:val="28"/>
          <w:szCs w:val="28"/>
        </w:rPr>
        <w:object w:dxaOrig="1440" w:dyaOrig="300">
          <v:shape id="_x0000_i1089" type="#_x0000_t75" style="width:1in;height:15pt" o:ole="">
            <v:imagedata r:id="rId129" o:title=""/>
          </v:shape>
          <o:OLEObject Type="Embed" ProgID="Equation.DSMT4" ShapeID="_x0000_i1089" DrawAspect="Content" ObjectID="_1619534776" r:id="rId130"/>
        </w:object>
      </w:r>
      <w:r>
        <w:rPr>
          <w:sz w:val="28"/>
          <w:szCs w:val="28"/>
        </w:rPr>
        <w:t xml:space="preserve">, </w:t>
      </w:r>
      <w:r w:rsidRPr="00342020">
        <w:rPr>
          <w:position w:val="-12"/>
          <w:sz w:val="28"/>
          <w:szCs w:val="28"/>
        </w:rPr>
        <w:object w:dxaOrig="1460" w:dyaOrig="360">
          <v:shape id="_x0000_i1090" type="#_x0000_t75" style="width:72.75pt;height:18pt" o:ole="">
            <v:imagedata r:id="rId131" o:title=""/>
          </v:shape>
          <o:OLEObject Type="Embed" ProgID="Equation.DSMT4" ShapeID="_x0000_i1090" DrawAspect="Content" ObjectID="_1619534777" r:id="rId132"/>
        </w:object>
      </w:r>
      <w:r>
        <w:rPr>
          <w:sz w:val="28"/>
          <w:szCs w:val="28"/>
        </w:rPr>
        <w:t>.</w:t>
      </w:r>
    </w:p>
    <w:p w:rsidR="00342020" w:rsidRPr="008B1D5D" w:rsidRDefault="00342020" w:rsidP="00540E83">
      <w:pPr>
        <w:spacing w:after="240"/>
        <w:jc w:val="both"/>
        <w:rPr>
          <w:sz w:val="28"/>
          <w:szCs w:val="28"/>
        </w:rPr>
      </w:pPr>
      <w:r w:rsidRPr="008B1D5D">
        <w:rPr>
          <w:sz w:val="28"/>
          <w:szCs w:val="28"/>
        </w:rPr>
        <w:t>Варианты:</w:t>
      </w:r>
    </w:p>
    <w:tbl>
      <w:tblPr>
        <w:tblW w:w="9696" w:type="dxa"/>
        <w:tblLayout w:type="fixed"/>
        <w:tblLook w:val="04A0" w:firstRow="1" w:lastRow="0" w:firstColumn="1" w:lastColumn="0" w:noHBand="0" w:noVBand="1"/>
      </w:tblPr>
      <w:tblGrid>
        <w:gridCol w:w="959"/>
        <w:gridCol w:w="485"/>
        <w:gridCol w:w="485"/>
        <w:gridCol w:w="486"/>
        <w:gridCol w:w="485"/>
        <w:gridCol w:w="485"/>
        <w:gridCol w:w="486"/>
        <w:gridCol w:w="485"/>
        <w:gridCol w:w="486"/>
        <w:gridCol w:w="485"/>
        <w:gridCol w:w="485"/>
        <w:gridCol w:w="486"/>
        <w:gridCol w:w="485"/>
        <w:gridCol w:w="486"/>
        <w:gridCol w:w="485"/>
        <w:gridCol w:w="485"/>
        <w:gridCol w:w="486"/>
        <w:gridCol w:w="485"/>
        <w:gridCol w:w="486"/>
      </w:tblGrid>
      <w:tr w:rsidR="00342020" w:rsidRPr="00342020" w:rsidTr="00342020">
        <w:trPr>
          <w:trHeight w:val="20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434109">
            <w:pPr>
              <w:rPr>
                <w:sz w:val="16"/>
                <w:szCs w:val="16"/>
              </w:rPr>
            </w:pPr>
            <w:bookmarkStart w:id="0" w:name="_GoBack" w:colFirst="1" w:colLast="18"/>
            <w:r w:rsidRPr="00342020">
              <w:rPr>
                <w:b/>
                <w:bCs/>
                <w:sz w:val="16"/>
                <w:szCs w:val="16"/>
              </w:rPr>
              <w:t>№ варианта</w: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91" type="#_x0000_t75" style="width:12pt;height:14.25pt" o:ole="">
                  <v:imagedata r:id="rId133" o:title=""/>
                </v:shape>
                <o:OLEObject Type="Embed" ProgID="Equation.DSMT4" ShapeID="_x0000_i1091" DrawAspect="Content" ObjectID="_1619534778" r:id="rId134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92" type="#_x0000_t75" style="width:12pt;height:14.25pt" o:ole="">
                  <v:imagedata r:id="rId135" o:title=""/>
                </v:shape>
                <o:OLEObject Type="Embed" ProgID="Equation.DSMT4" ShapeID="_x0000_i1092" DrawAspect="Content" ObjectID="_1619534779" r:id="rId136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93" type="#_x0000_t75" style="width:12pt;height:14.25pt" o:ole="">
                  <v:imagedata r:id="rId137" o:title=""/>
                </v:shape>
                <o:OLEObject Type="Embed" ProgID="Equation.DSMT4" ShapeID="_x0000_i1093" DrawAspect="Content" ObjectID="_1619534780" r:id="rId138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94" type="#_x0000_t75" style="width:12pt;height:14.25pt" o:ole="">
                  <v:imagedata r:id="rId139" o:title=""/>
                </v:shape>
                <o:OLEObject Type="Embed" ProgID="Equation.DSMT4" ShapeID="_x0000_i1094" DrawAspect="Content" ObjectID="_1619534781" r:id="rId140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95" type="#_x0000_t75" style="width:12pt;height:14.25pt" o:ole="">
                  <v:imagedata r:id="rId141" o:title=""/>
                </v:shape>
                <o:OLEObject Type="Embed" ProgID="Equation.DSMT4" ShapeID="_x0000_i1095" DrawAspect="Content" ObjectID="_1619534782" r:id="rId142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96" type="#_x0000_t75" style="width:12pt;height:14.25pt" o:ole="">
                  <v:imagedata r:id="rId143" o:title=""/>
                </v:shape>
                <o:OLEObject Type="Embed" ProgID="Equation.DSMT4" ShapeID="_x0000_i1096" DrawAspect="Content" ObjectID="_1619534783" r:id="rId144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00" w:dyaOrig="279">
                <v:shape id="_x0000_i1097" type="#_x0000_t75" style="width:10.5pt;height:14.25pt" o:ole="">
                  <v:imagedata r:id="rId145" o:title=""/>
                </v:shape>
                <o:OLEObject Type="Embed" ProgID="Equation.DSMT4" ShapeID="_x0000_i1097" DrawAspect="Content" ObjectID="_1619534784" r:id="rId146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098" type="#_x0000_t75" style="width:10.5pt;height:14.25pt" o:ole="">
                  <v:imagedata r:id="rId147" o:title=""/>
                </v:shape>
                <o:OLEObject Type="Embed" ProgID="Equation.DSMT4" ShapeID="_x0000_i1098" DrawAspect="Content" ObjectID="_1619534785" r:id="rId148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099" type="#_x0000_t75" style="width:10.5pt;height:14.25pt" o:ole="">
                  <v:imagedata r:id="rId149" o:title=""/>
                </v:shape>
                <o:OLEObject Type="Embed" ProgID="Equation.DSMT4" ShapeID="_x0000_i1099" DrawAspect="Content" ObjectID="_1619534786" r:id="rId150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100" type="#_x0000_t75" style="width:10.5pt;height:14.25pt" o:ole="">
                  <v:imagedata r:id="rId151" o:title=""/>
                </v:shape>
                <o:OLEObject Type="Embed" ProgID="Equation.DSMT4" ShapeID="_x0000_i1100" DrawAspect="Content" ObjectID="_1619534787" r:id="rId152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101" type="#_x0000_t75" style="width:10.5pt;height:14.25pt" o:ole="">
                  <v:imagedata r:id="rId153" o:title=""/>
                </v:shape>
                <o:OLEObject Type="Embed" ProgID="Equation.DSMT4" ShapeID="_x0000_i1101" DrawAspect="Content" ObjectID="_1619534788" r:id="rId154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102" type="#_x0000_t75" style="width:10.5pt;height:14.25pt" o:ole="">
                  <v:imagedata r:id="rId155" o:title=""/>
                </v:shape>
                <o:OLEObject Type="Embed" ProgID="Equation.DSMT4" ShapeID="_x0000_i1102" DrawAspect="Content" ObjectID="_1619534789" r:id="rId156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00" w:dyaOrig="279">
                <v:shape id="_x0000_i1103" type="#_x0000_t75" style="width:10.5pt;height:14.25pt" o:ole="">
                  <v:imagedata r:id="rId157" o:title=""/>
                </v:shape>
                <o:OLEObject Type="Embed" ProgID="Equation.DSMT4" ShapeID="_x0000_i1103" DrawAspect="Content" ObjectID="_1619534790" r:id="rId158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104" type="#_x0000_t75" style="width:10.5pt;height:14.25pt" o:ole="">
                  <v:imagedata r:id="rId159" o:title=""/>
                </v:shape>
                <o:OLEObject Type="Embed" ProgID="Equation.DSMT4" ShapeID="_x0000_i1104" DrawAspect="Content" ObjectID="_1619534791" r:id="rId160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00" w:dyaOrig="279">
                <v:shape id="_x0000_i1105" type="#_x0000_t75" style="width:10.5pt;height:14.25pt" o:ole="">
                  <v:imagedata r:id="rId161" o:title=""/>
                </v:shape>
                <o:OLEObject Type="Embed" ProgID="Equation.DSMT4" ShapeID="_x0000_i1105" DrawAspect="Content" ObjectID="_1619534792" r:id="rId162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106" type="#_x0000_t75" style="width:10.5pt;height:14.25pt" o:ole="">
                  <v:imagedata r:id="rId163" o:title=""/>
                </v:shape>
                <o:OLEObject Type="Embed" ProgID="Equation.DSMT4" ShapeID="_x0000_i1106" DrawAspect="Content" ObjectID="_1619534793" r:id="rId164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00" w:dyaOrig="279">
                <v:shape id="_x0000_i1107" type="#_x0000_t75" style="width:10.5pt;height:14.25pt" o:ole="">
                  <v:imagedata r:id="rId165" o:title=""/>
                </v:shape>
                <o:OLEObject Type="Embed" ProgID="Equation.DSMT4" ShapeID="_x0000_i1107" DrawAspect="Content" ObjectID="_1619534794" r:id="rId166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00" w:dyaOrig="279">
                <v:shape id="_x0000_i1108" type="#_x0000_t75" style="width:10.5pt;height:14.25pt" o:ole="">
                  <v:imagedata r:id="rId167" o:title=""/>
                </v:shape>
                <o:OLEObject Type="Embed" ProgID="Equation.DSMT4" ShapeID="_x0000_i1108" DrawAspect="Content" ObjectID="_1619534795" r:id="rId168"/>
              </w:object>
            </w:r>
          </w:p>
        </w:tc>
      </w:tr>
      <w:bookmarkEnd w:id="0"/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4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4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7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0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4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1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7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1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</w:tr>
    </w:tbl>
    <w:p w:rsidR="003D15FD" w:rsidRDefault="003D15FD">
      <w:pPr>
        <w:ind w:left="504" w:hanging="504"/>
        <w:jc w:val="both"/>
        <w:rPr>
          <w:b/>
          <w:bCs/>
          <w:sz w:val="28"/>
          <w:szCs w:val="28"/>
        </w:rPr>
      </w:pPr>
    </w:p>
    <w:p w:rsidR="00871858" w:rsidRDefault="00871858">
      <w:pPr>
        <w:ind w:left="504" w:hanging="504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Содержание отчета</w:t>
      </w:r>
    </w:p>
    <w:p w:rsidR="00871858" w:rsidRDefault="00871858">
      <w:pPr>
        <w:ind w:left="504" w:hanging="504"/>
        <w:jc w:val="both"/>
        <w:rPr>
          <w:b/>
          <w:bCs/>
          <w:sz w:val="28"/>
          <w:szCs w:val="28"/>
        </w:rPr>
      </w:pPr>
    </w:p>
    <w:p w:rsidR="00342020" w:rsidRDefault="00871858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чет должен содержать: </w:t>
      </w:r>
    </w:p>
    <w:p w:rsidR="00342020" w:rsidRDefault="00871858" w:rsidP="00342020">
      <w:pPr>
        <w:numPr>
          <w:ilvl w:val="0"/>
          <w:numId w:val="16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итульный лист; </w:t>
      </w:r>
    </w:p>
    <w:p w:rsidR="00342020" w:rsidRDefault="00871858" w:rsidP="00342020">
      <w:pPr>
        <w:numPr>
          <w:ilvl w:val="0"/>
          <w:numId w:val="16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ль работы; </w:t>
      </w:r>
    </w:p>
    <w:p w:rsidR="00342020" w:rsidRDefault="00871858" w:rsidP="00342020">
      <w:pPr>
        <w:numPr>
          <w:ilvl w:val="0"/>
          <w:numId w:val="16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; </w:t>
      </w:r>
    </w:p>
    <w:p w:rsidR="00342020" w:rsidRDefault="00871858" w:rsidP="00342020">
      <w:pPr>
        <w:numPr>
          <w:ilvl w:val="0"/>
          <w:numId w:val="16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>таблицы с результатами проведенных исследований, где должны быть отражены задаваемая точность, количество случайных проб</w:t>
      </w:r>
      <w:r>
        <w:rPr>
          <w:i/>
          <w:iCs/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342020">
        <w:rPr>
          <w:sz w:val="28"/>
          <w:szCs w:val="28"/>
        </w:rPr>
        <w:t xml:space="preserve">количество вычислений целевой функции, </w:t>
      </w:r>
      <w:r>
        <w:rPr>
          <w:sz w:val="28"/>
          <w:szCs w:val="28"/>
        </w:rPr>
        <w:t>найденная точка и значение функции в ней</w:t>
      </w:r>
      <w:r w:rsidR="00342020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</w:p>
    <w:p w:rsidR="00871858" w:rsidRDefault="00871858" w:rsidP="00342020">
      <w:pPr>
        <w:numPr>
          <w:ilvl w:val="0"/>
          <w:numId w:val="16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оды об эффективности </w:t>
      </w:r>
      <w:r w:rsidR="00342020">
        <w:rPr>
          <w:sz w:val="28"/>
          <w:szCs w:val="28"/>
        </w:rPr>
        <w:t xml:space="preserve">реализованных </w:t>
      </w:r>
      <w:r>
        <w:rPr>
          <w:sz w:val="28"/>
          <w:szCs w:val="28"/>
        </w:rPr>
        <w:t>методов случайного поиска, их трудоёмкости.</w:t>
      </w:r>
    </w:p>
    <w:p w:rsidR="00871858" w:rsidRDefault="00871858">
      <w:pPr>
        <w:ind w:firstLine="851"/>
        <w:jc w:val="both"/>
        <w:rPr>
          <w:sz w:val="28"/>
          <w:szCs w:val="28"/>
        </w:rPr>
      </w:pPr>
    </w:p>
    <w:p w:rsidR="00871858" w:rsidRDefault="00871858">
      <w:pPr>
        <w:ind w:left="504" w:hanging="504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Контрольные вопросы</w:t>
      </w:r>
    </w:p>
    <w:p w:rsidR="00871858" w:rsidRDefault="00871858">
      <w:pPr>
        <w:ind w:left="504" w:hanging="504"/>
        <w:jc w:val="both"/>
        <w:rPr>
          <w:sz w:val="28"/>
          <w:szCs w:val="28"/>
        </w:rPr>
      </w:pPr>
    </w:p>
    <w:p w:rsidR="00871858" w:rsidRDefault="00871858">
      <w:pPr>
        <w:numPr>
          <w:ilvl w:val="0"/>
          <w:numId w:val="1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Алгоритм с парной пробой.</w:t>
      </w:r>
    </w:p>
    <w:p w:rsidR="00871858" w:rsidRDefault="00871858">
      <w:pPr>
        <w:numPr>
          <w:ilvl w:val="0"/>
          <w:numId w:val="1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Алгоритм статистического градиента.</w:t>
      </w:r>
    </w:p>
    <w:p w:rsidR="00871858" w:rsidRDefault="00871858">
      <w:pPr>
        <w:numPr>
          <w:ilvl w:val="0"/>
          <w:numId w:val="1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Алгоритм наилучшей пробы с направляющим гиперквадратом.</w:t>
      </w:r>
    </w:p>
    <w:p w:rsidR="00871858" w:rsidRPr="00941EE6" w:rsidRDefault="00871858" w:rsidP="00941EE6">
      <w:pPr>
        <w:numPr>
          <w:ilvl w:val="0"/>
          <w:numId w:val="1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Алгоритмы глобального поиска.</w:t>
      </w:r>
    </w:p>
    <w:sectPr w:rsidR="00871858" w:rsidRPr="00941EE6">
      <w:footerReference w:type="default" r:id="rId169"/>
      <w:pgSz w:w="11907" w:h="16840" w:code="9"/>
      <w:pgMar w:top="1134" w:right="1134" w:bottom="1134" w:left="1797" w:header="720" w:footer="720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94902" w:rsidRDefault="00B94902">
      <w:r>
        <w:separator/>
      </w:r>
    </w:p>
  </w:endnote>
  <w:endnote w:type="continuationSeparator" w:id="0">
    <w:p w:rsidR="00B94902" w:rsidRDefault="00B949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E2431" w:rsidRDefault="00BE2431">
    <w:pPr>
      <w:pStyle w:val="a6"/>
      <w:framePr w:wrap="auto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376F87">
      <w:rPr>
        <w:rStyle w:val="a5"/>
        <w:noProof/>
      </w:rPr>
      <w:t>4</w:t>
    </w:r>
    <w:r>
      <w:rPr>
        <w:rStyle w:val="a5"/>
      </w:rPr>
      <w:fldChar w:fldCharType="end"/>
    </w:r>
  </w:p>
  <w:p w:rsidR="00BE2431" w:rsidRDefault="00BE2431">
    <w:pPr>
      <w:pStyle w:val="a6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94902" w:rsidRDefault="00B94902">
      <w:r>
        <w:separator/>
      </w:r>
    </w:p>
  </w:footnote>
  <w:footnote w:type="continuationSeparator" w:id="0">
    <w:p w:rsidR="00B94902" w:rsidRDefault="00B949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841A8"/>
    <w:multiLevelType w:val="singleLevel"/>
    <w:tmpl w:val="245A1A5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1" w15:restartNumberingAfterBreak="0">
    <w:nsid w:val="0F3A4F8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2" w15:restartNumberingAfterBreak="0">
    <w:nsid w:val="167C4FA2"/>
    <w:multiLevelType w:val="hybridMultilevel"/>
    <w:tmpl w:val="A274AA2A"/>
    <w:lvl w:ilvl="0" w:tplc="016CF28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93D6172"/>
    <w:multiLevelType w:val="singleLevel"/>
    <w:tmpl w:val="37AC1954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cs="Times New Roman" w:hint="default"/>
      </w:rPr>
    </w:lvl>
  </w:abstractNum>
  <w:abstractNum w:abstractNumId="4" w15:restartNumberingAfterBreak="0">
    <w:nsid w:val="26F77AE8"/>
    <w:multiLevelType w:val="singleLevel"/>
    <w:tmpl w:val="A844B80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5" w15:restartNumberingAfterBreak="0">
    <w:nsid w:val="28AA2E9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6" w15:restartNumberingAfterBreak="0">
    <w:nsid w:val="2F3B1D96"/>
    <w:multiLevelType w:val="singleLevel"/>
    <w:tmpl w:val="5C382E72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7" w15:restartNumberingAfterBreak="0">
    <w:nsid w:val="4A83523E"/>
    <w:multiLevelType w:val="hybridMultilevel"/>
    <w:tmpl w:val="B4BABFD4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 w15:restartNumberingAfterBreak="0">
    <w:nsid w:val="56A668B8"/>
    <w:multiLevelType w:val="singleLevel"/>
    <w:tmpl w:val="45DED046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cs="Times New Roman" w:hint="default"/>
      </w:rPr>
    </w:lvl>
  </w:abstractNum>
  <w:abstractNum w:abstractNumId="9" w15:restartNumberingAfterBreak="0">
    <w:nsid w:val="5838318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0" w15:restartNumberingAfterBreak="0">
    <w:nsid w:val="77C1740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1" w15:restartNumberingAfterBreak="0">
    <w:nsid w:val="77DD2FEA"/>
    <w:multiLevelType w:val="singleLevel"/>
    <w:tmpl w:val="A844B80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12" w15:restartNumberingAfterBreak="0">
    <w:nsid w:val="78AA52DB"/>
    <w:multiLevelType w:val="singleLevel"/>
    <w:tmpl w:val="37AC1954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cs="Times New Roman" w:hint="default"/>
      </w:rPr>
    </w:lvl>
  </w:abstractNum>
  <w:num w:numId="1">
    <w:abstractNumId w:val="6"/>
  </w:num>
  <w:num w:numId="2">
    <w:abstractNumId w:val="0"/>
  </w:num>
  <w:num w:numId="3">
    <w:abstractNumId w:val="0"/>
    <w:lvlOverride w:ilvl="0">
      <w:lvl w:ilvl="0">
        <w:start w:val="1"/>
        <w:numFmt w:val="decimal"/>
        <w:lvlText w:val="%1."/>
        <w:legacy w:legacy="1" w:legacySpace="0" w:legacyIndent="504"/>
        <w:lvlJc w:val="left"/>
        <w:pPr>
          <w:ind w:left="504" w:hanging="504"/>
        </w:pPr>
        <w:rPr>
          <w:rFonts w:cs="Times New Roman"/>
        </w:rPr>
      </w:lvl>
    </w:lvlOverride>
  </w:num>
  <w:num w:numId="4">
    <w:abstractNumId w:val="0"/>
    <w:lvlOverride w:ilvl="0">
      <w:lvl w:ilvl="0">
        <w:start w:val="1"/>
        <w:numFmt w:val="decimal"/>
        <w:lvlText w:val="%1."/>
        <w:legacy w:legacy="1" w:legacySpace="0" w:legacyIndent="504"/>
        <w:lvlJc w:val="left"/>
        <w:pPr>
          <w:ind w:left="504" w:hanging="504"/>
        </w:pPr>
        <w:rPr>
          <w:rFonts w:cs="Times New Roman"/>
        </w:rPr>
      </w:lvl>
    </w:lvlOverride>
  </w:num>
  <w:num w:numId="5">
    <w:abstractNumId w:val="0"/>
    <w:lvlOverride w:ilvl="0">
      <w:lvl w:ilvl="0">
        <w:start w:val="1"/>
        <w:numFmt w:val="decimal"/>
        <w:lvlText w:val="%1."/>
        <w:legacy w:legacy="1" w:legacySpace="0" w:legacyIndent="504"/>
        <w:lvlJc w:val="left"/>
        <w:pPr>
          <w:ind w:left="504" w:hanging="504"/>
        </w:pPr>
        <w:rPr>
          <w:rFonts w:cs="Times New Roman"/>
        </w:rPr>
      </w:lvl>
    </w:lvlOverride>
  </w:num>
  <w:num w:numId="6">
    <w:abstractNumId w:val="10"/>
  </w:num>
  <w:num w:numId="7">
    <w:abstractNumId w:val="11"/>
  </w:num>
  <w:num w:numId="8">
    <w:abstractNumId w:val="1"/>
  </w:num>
  <w:num w:numId="9">
    <w:abstractNumId w:val="9"/>
  </w:num>
  <w:num w:numId="10">
    <w:abstractNumId w:val="4"/>
  </w:num>
  <w:num w:numId="11">
    <w:abstractNumId w:val="8"/>
  </w:num>
  <w:num w:numId="12">
    <w:abstractNumId w:val="5"/>
  </w:num>
  <w:num w:numId="13">
    <w:abstractNumId w:val="3"/>
  </w:num>
  <w:num w:numId="14">
    <w:abstractNumId w:val="12"/>
  </w:num>
  <w:num w:numId="15">
    <w:abstractNumId w:val="2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defaultTabStop w:val="720"/>
  <w:doNotHyphenateCaps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1858"/>
    <w:rsid w:val="000714E8"/>
    <w:rsid w:val="00086D79"/>
    <w:rsid w:val="000932D8"/>
    <w:rsid w:val="000C1146"/>
    <w:rsid w:val="000E3412"/>
    <w:rsid w:val="00107357"/>
    <w:rsid w:val="00114267"/>
    <w:rsid w:val="0012557F"/>
    <w:rsid w:val="00166446"/>
    <w:rsid w:val="002064CC"/>
    <w:rsid w:val="00232051"/>
    <w:rsid w:val="002662C1"/>
    <w:rsid w:val="00273772"/>
    <w:rsid w:val="00312AF3"/>
    <w:rsid w:val="00332B41"/>
    <w:rsid w:val="00342020"/>
    <w:rsid w:val="00376F87"/>
    <w:rsid w:val="003800B9"/>
    <w:rsid w:val="003B72D3"/>
    <w:rsid w:val="003D15FD"/>
    <w:rsid w:val="003E3108"/>
    <w:rsid w:val="004A6EFF"/>
    <w:rsid w:val="004D68DE"/>
    <w:rsid w:val="00515A06"/>
    <w:rsid w:val="00526523"/>
    <w:rsid w:val="00536CDD"/>
    <w:rsid w:val="00540E83"/>
    <w:rsid w:val="00557E20"/>
    <w:rsid w:val="005A0C3D"/>
    <w:rsid w:val="006A6E91"/>
    <w:rsid w:val="006B5EA4"/>
    <w:rsid w:val="00703621"/>
    <w:rsid w:val="0071270A"/>
    <w:rsid w:val="00772FD6"/>
    <w:rsid w:val="00871858"/>
    <w:rsid w:val="008835DA"/>
    <w:rsid w:val="008B1D5D"/>
    <w:rsid w:val="008F027B"/>
    <w:rsid w:val="009406FE"/>
    <w:rsid w:val="00941EE6"/>
    <w:rsid w:val="009748D1"/>
    <w:rsid w:val="009A1ED6"/>
    <w:rsid w:val="009B37B5"/>
    <w:rsid w:val="00AF0D5B"/>
    <w:rsid w:val="00B34303"/>
    <w:rsid w:val="00B94902"/>
    <w:rsid w:val="00BC7B5E"/>
    <w:rsid w:val="00BE1D6F"/>
    <w:rsid w:val="00BE2431"/>
    <w:rsid w:val="00BF4192"/>
    <w:rsid w:val="00C324A7"/>
    <w:rsid w:val="00C52D74"/>
    <w:rsid w:val="00C64EC7"/>
    <w:rsid w:val="00C844DA"/>
    <w:rsid w:val="00C85047"/>
    <w:rsid w:val="00CA5C94"/>
    <w:rsid w:val="00CE102D"/>
    <w:rsid w:val="00D74870"/>
    <w:rsid w:val="00D9006F"/>
    <w:rsid w:val="00DF3F63"/>
    <w:rsid w:val="00DF463B"/>
    <w:rsid w:val="00E60875"/>
    <w:rsid w:val="00E71911"/>
    <w:rsid w:val="00EE417C"/>
    <w:rsid w:val="00EF19D1"/>
    <w:rsid w:val="00EF4925"/>
    <w:rsid w:val="00F67422"/>
    <w:rsid w:val="00F71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E175E9DB-6676-46B2-B8CB-E28B3CA4A6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F19D1"/>
  </w:style>
  <w:style w:type="paragraph" w:styleId="1">
    <w:name w:val="heading 1"/>
    <w:basedOn w:val="a"/>
    <w:next w:val="a"/>
    <w:link w:val="10"/>
    <w:uiPriority w:val="99"/>
    <w:qFormat/>
    <w:pPr>
      <w:keepNext/>
      <w:spacing w:before="240" w:after="60"/>
      <w:outlineLvl w:val="0"/>
    </w:pPr>
    <w:rPr>
      <w:rFonts w:ascii="Arial" w:hAnsi="Arial" w:cs="Arial"/>
      <w:b/>
      <w:bCs/>
      <w:kern w:val="28"/>
      <w:sz w:val="28"/>
      <w:szCs w:val="28"/>
    </w:rPr>
  </w:style>
  <w:style w:type="paragraph" w:styleId="2">
    <w:name w:val="heading 2"/>
    <w:basedOn w:val="a"/>
    <w:next w:val="a"/>
    <w:link w:val="20"/>
    <w:qFormat/>
    <w:pPr>
      <w:keepNext/>
      <w:tabs>
        <w:tab w:val="right" w:pos="8505"/>
      </w:tabs>
      <w:jc w:val="both"/>
      <w:outlineLvl w:val="1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locked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a3">
    <w:name w:val="Body Text"/>
    <w:basedOn w:val="a"/>
    <w:link w:val="a4"/>
    <w:uiPriority w:val="99"/>
    <w:pPr>
      <w:tabs>
        <w:tab w:val="left" w:pos="720"/>
        <w:tab w:val="left" w:pos="1440"/>
        <w:tab w:val="left" w:pos="1728"/>
        <w:tab w:val="left" w:pos="1872"/>
        <w:tab w:val="left" w:pos="2592"/>
        <w:tab w:val="left" w:pos="2736"/>
        <w:tab w:val="left" w:pos="2880"/>
        <w:tab w:val="left" w:pos="4608"/>
        <w:tab w:val="decimal" w:pos="6048"/>
      </w:tabs>
      <w:spacing w:after="480"/>
      <w:jc w:val="both"/>
    </w:pPr>
    <w:rPr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99"/>
    <w:semiHidden/>
    <w:locked/>
    <w:rPr>
      <w:rFonts w:cs="Times New Roman"/>
      <w:sz w:val="20"/>
      <w:szCs w:val="20"/>
    </w:rPr>
  </w:style>
  <w:style w:type="character" w:styleId="a5">
    <w:name w:val="page number"/>
    <w:basedOn w:val="a0"/>
    <w:uiPriority w:val="99"/>
    <w:rPr>
      <w:rFonts w:cs="Times New Roman"/>
    </w:rPr>
  </w:style>
  <w:style w:type="paragraph" w:styleId="a6">
    <w:name w:val="footer"/>
    <w:basedOn w:val="a"/>
    <w:link w:val="a7"/>
    <w:uiPriority w:val="99"/>
    <w:pPr>
      <w:tabs>
        <w:tab w:val="center" w:pos="4320"/>
        <w:tab w:val="right" w:pos="8640"/>
      </w:tabs>
    </w:pPr>
    <w:rPr>
      <w:lang w:val="en-US"/>
    </w:rPr>
  </w:style>
  <w:style w:type="character" w:customStyle="1" w:styleId="a7">
    <w:name w:val="Нижний колонтитул Знак"/>
    <w:basedOn w:val="a0"/>
    <w:link w:val="a6"/>
    <w:uiPriority w:val="99"/>
    <w:semiHidden/>
    <w:locked/>
    <w:rPr>
      <w:rFonts w:cs="Times New Roman"/>
      <w:sz w:val="20"/>
      <w:szCs w:val="20"/>
    </w:rPr>
  </w:style>
  <w:style w:type="paragraph" w:styleId="a8">
    <w:name w:val="header"/>
    <w:basedOn w:val="a"/>
    <w:link w:val="a9"/>
    <w:uiPriority w:val="99"/>
    <w:pPr>
      <w:tabs>
        <w:tab w:val="center" w:pos="4153"/>
        <w:tab w:val="right" w:pos="8306"/>
      </w:tabs>
    </w:pPr>
  </w:style>
  <w:style w:type="character" w:customStyle="1" w:styleId="a9">
    <w:name w:val="Верхний колонтитул Знак"/>
    <w:basedOn w:val="a0"/>
    <w:link w:val="a8"/>
    <w:uiPriority w:val="99"/>
    <w:semiHidden/>
    <w:locked/>
    <w:rPr>
      <w:rFonts w:cs="Times New Roman"/>
      <w:sz w:val="20"/>
      <w:szCs w:val="20"/>
    </w:rPr>
  </w:style>
  <w:style w:type="character" w:styleId="aa">
    <w:name w:val="Hyperlink"/>
    <w:basedOn w:val="a0"/>
    <w:uiPriority w:val="99"/>
    <w:rPr>
      <w:rFonts w:cs="Times New Roman"/>
      <w:color w:val="auto"/>
      <w:u w:val="single"/>
    </w:rPr>
  </w:style>
  <w:style w:type="paragraph" w:styleId="ab">
    <w:name w:val="Body Text Indent"/>
    <w:basedOn w:val="a"/>
    <w:link w:val="ac"/>
    <w:pPr>
      <w:ind w:firstLine="851"/>
      <w:jc w:val="both"/>
    </w:pPr>
    <w:rPr>
      <w:sz w:val="28"/>
      <w:szCs w:val="28"/>
    </w:rPr>
  </w:style>
  <w:style w:type="character" w:customStyle="1" w:styleId="ac">
    <w:name w:val="Основной текст с отступом Знак"/>
    <w:basedOn w:val="a0"/>
    <w:link w:val="ab"/>
    <w:locked/>
    <w:rPr>
      <w:rFonts w:cs="Times New Roman"/>
      <w:sz w:val="20"/>
      <w:szCs w:val="20"/>
    </w:rPr>
  </w:style>
  <w:style w:type="paragraph" w:customStyle="1" w:styleId="MTDisplayEquation">
    <w:name w:val="MTDisplayEquation"/>
    <w:basedOn w:val="a"/>
    <w:next w:val="a"/>
    <w:uiPriority w:val="99"/>
    <w:rsid w:val="008B1D5D"/>
    <w:pPr>
      <w:tabs>
        <w:tab w:val="center" w:pos="5200"/>
        <w:tab w:val="right" w:pos="9360"/>
      </w:tabs>
      <w:ind w:left="1068"/>
    </w:pPr>
    <w:rPr>
      <w:sz w:val="24"/>
      <w:szCs w:val="24"/>
    </w:rPr>
  </w:style>
  <w:style w:type="table" w:styleId="ad">
    <w:name w:val="Table Grid"/>
    <w:basedOn w:val="a1"/>
    <w:uiPriority w:val="99"/>
    <w:rsid w:val="008B1D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List Paragraph"/>
    <w:basedOn w:val="a"/>
    <w:uiPriority w:val="34"/>
    <w:qFormat/>
    <w:rsid w:val="003E310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4.wmf"/><Relationship Id="rId170" Type="http://schemas.openxmlformats.org/officeDocument/2006/relationships/fontTable" Target="fontTable.xml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71" Type="http://schemas.openxmlformats.org/officeDocument/2006/relationships/theme" Target="theme/theme1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9.wmf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0.wmf"/><Relationship Id="rId165" Type="http://schemas.openxmlformats.org/officeDocument/2006/relationships/image" Target="media/image77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2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326</Words>
  <Characters>7562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Российской Федерации</vt:lpstr>
    </vt:vector>
  </TitlesOfParts>
  <Company>Servix+</Company>
  <LinksUpToDate>false</LinksUpToDate>
  <CharactersWithSpaces>8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оссийской Федерации</dc:title>
  <dc:creator>Постовалов</dc:creator>
  <cp:lastModifiedBy>Кожекин Михаил Викторович</cp:lastModifiedBy>
  <cp:revision>2</cp:revision>
  <cp:lastPrinted>2002-02-03T08:22:00Z</cp:lastPrinted>
  <dcterms:created xsi:type="dcterms:W3CDTF">2019-05-16T10:57:00Z</dcterms:created>
  <dcterms:modified xsi:type="dcterms:W3CDTF">2019-05-16T1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_x000d_Text=Times New Roman_x000d__x000d_Function=Times New Roman_x000d__x000d_Variable=Times New Roman,I_x000d__x000d_LCGreek=Symbol_x000d__x000d_UCGreek=Symbol_x000d__x000d_Symbol=Symbol_x000d__x000d_Vector=Times New Roman,B_x000d__x000d_Number=Times New Roman_x000d__x000d_User1=Courier New_x000d__x000d_User2=Times New Roman_x000d__x000d_MTExtra=MT Extra_x000d__x000d__x000d__x000d_[Sizes]_x000d__x000d_F</vt:lpwstr>
  </property>
  <property fmtid="{D5CDD505-2E9C-101B-9397-08002B2CF9AE}" pid="3" name="MTPreferences 1">
    <vt:lpwstr>ull=14 pt_x000d__x000d_Script=58 %_x000d__x000d_ScriptScript=42 %_x000d__x000d_Symbol=150 %_x000d__x000d_SubSymbol=100 %_x000d__x000d_User1=75 %_x000d__x000d_User2=150 %_x000d__x000d_SmallLargeIncr=1 pt_x000d__x000d__x000d__x000d_[Spacing]_x000d__x000d_LineSpacing=150 %_x000d__x000d_MatrixRowSpacing=150 %_x000d__x000d_MatrixColSpacing=100 %_x000d__x000d_SuperscriptHeight=45 %_x000d__x000d_SubscriptDepth=25 %_x000d__x000d_SubSupGap=</vt:lpwstr>
  </property>
  <property fmtid="{D5CDD505-2E9C-101B-9397-08002B2CF9AE}" pid="4" name="MTPreferences 2">
    <vt:lpwstr>8 %_x000d__x000d_LimHeight=25 %_x000d__x000d_LimDepth=100 %_x000d__x000d_LimLineSpacing=100 %_x000d__x000d_NumerHeight=35 %_x000d__x000d_DenomDepth=100 %_x000d__x000d_FractBarOver=8 %_x000d__x000d_FractBarThick=5 %_x000d__x000d_SubFractBarThick=2,5 %_x000d__x000d_FractGap=8 %_x000d__x000d_FenceOver=8 %_x000d__x000d_OperSpacing=100 %_x000d__x000d_NonOperSpacing=100 %_x000d__x000d_CharWidth=0 %_x000d__x000d_MinGap=8 %_x000d__x000d_Ve</vt:lpwstr>
  </property>
  <property fmtid="{D5CDD505-2E9C-101B-9397-08002B2CF9AE}" pid="5" name="MTPreferences 3">
    <vt:lpwstr>rtRadGap=17 %_x000d__x000d_HorizRadGap=8 %_x000d__x000d_RadWidth=100 %_x000d__x000d_EmbellGap=12,5 %_x000d__x000d_PrimeHeight=45 %_x000d__x000d_BoxStrokeThick=5 %_x000d__x000d_StikeThruThick=5 %_x000d__x000d_MatrixLineThick=5 %_x000d__x000d_RadStrokeThick=5 %_x000d__x000d_HorizFenceGap=10 %_x000d__x000d__x000d__x000d_</vt:lpwstr>
  </property>
  <property fmtid="{D5CDD505-2E9C-101B-9397-08002B2CF9AE}" pid="6" name="MTPreferenceSource">
    <vt:lpwstr>clipboard</vt:lpwstr>
  </property>
  <property fmtid="{D5CDD505-2E9C-101B-9397-08002B2CF9AE}" pid="7" name="MTWinEqns">
    <vt:bool>true</vt:bool>
  </property>
</Properties>
</file>